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30D4" w:rsidRDefault="001F30D4" w:rsidP="001F30D4">
      <w:pPr>
        <w:tabs>
          <w:tab w:val="center" w:pos="1701"/>
          <w:tab w:val="center" w:pos="6804"/>
        </w:tabs>
        <w:ind w:left="-284" w:right="-720"/>
        <w:rPr>
          <w:sz w:val="30"/>
        </w:rPr>
      </w:pPr>
      <w:r>
        <w:rPr>
          <w:sz w:val="26"/>
        </w:rPr>
        <w:tab/>
      </w:r>
      <w:r>
        <w:rPr>
          <w:sz w:val="26"/>
        </w:rPr>
        <w:t>SỞ GIÁO DỤC VÀ ĐÀO TẠO</w:t>
      </w:r>
      <w:r>
        <w:rPr>
          <w:b/>
          <w:sz w:val="26"/>
        </w:rPr>
        <w:t xml:space="preserve"> </w:t>
      </w:r>
      <w:r>
        <w:rPr>
          <w:b/>
          <w:sz w:val="26"/>
        </w:rPr>
        <w:tab/>
      </w:r>
      <w:r>
        <w:rPr>
          <w:b/>
          <w:sz w:val="30"/>
        </w:rPr>
        <w:t xml:space="preserve">ĐỀ KIỂM TRA HỌC KÌ I </w:t>
      </w:r>
    </w:p>
    <w:p w:rsidR="001F30D4" w:rsidRDefault="001F30D4" w:rsidP="001F30D4">
      <w:pPr>
        <w:tabs>
          <w:tab w:val="center" w:pos="1701"/>
          <w:tab w:val="center" w:pos="6804"/>
        </w:tabs>
        <w:ind w:left="-284" w:right="-720"/>
        <w:rPr>
          <w:sz w:val="26"/>
        </w:rPr>
      </w:pPr>
      <w:r>
        <w:rPr>
          <w:sz w:val="26"/>
        </w:rPr>
        <w:tab/>
        <w:t>THÀNH PHỐ HỒ CHÍ MINH</w:t>
      </w:r>
      <w:r>
        <w:rPr>
          <w:sz w:val="26"/>
        </w:rPr>
        <w:tab/>
      </w:r>
      <w:r>
        <w:rPr>
          <w:b/>
          <w:sz w:val="26"/>
        </w:rPr>
        <w:t>NĂM HỌC 2016 - 2017</w:t>
      </w:r>
    </w:p>
    <w:p w:rsidR="001F30D4" w:rsidRDefault="001F30D4" w:rsidP="001F30D4">
      <w:pPr>
        <w:tabs>
          <w:tab w:val="center" w:pos="1701"/>
          <w:tab w:val="center" w:pos="6804"/>
        </w:tabs>
        <w:ind w:left="-284" w:right="-720"/>
      </w:pPr>
      <w:r>
        <w:rPr>
          <w:b/>
          <w:sz w:val="26"/>
        </w:rPr>
        <w:tab/>
        <w:t>TR</w:t>
      </w:r>
      <w:r>
        <w:rPr>
          <w:b/>
          <w:sz w:val="26"/>
          <w:lang w:val="vi-VN"/>
        </w:rPr>
        <w:t>Ư</w:t>
      </w:r>
      <w:r>
        <w:rPr>
          <w:b/>
          <w:sz w:val="26"/>
        </w:rPr>
        <w:t>Ờ</w:t>
      </w:r>
      <w:r>
        <w:rPr>
          <w:b/>
          <w:sz w:val="26"/>
          <w:lang w:val="vi-VN"/>
        </w:rPr>
        <w:t xml:space="preserve">NG </w:t>
      </w:r>
      <w:r>
        <w:rPr>
          <w:b/>
          <w:sz w:val="26"/>
        </w:rPr>
        <w:t xml:space="preserve">THPT THẠNH LỘC </w:t>
      </w:r>
      <w:r>
        <w:rPr>
          <w:b/>
          <w:sz w:val="26"/>
        </w:rPr>
        <w:tab/>
      </w:r>
      <w:r>
        <w:rPr>
          <w:sz w:val="26"/>
          <w:u w:val="single"/>
        </w:rPr>
        <w:t>MÔN</w:t>
      </w:r>
      <w:r>
        <w:rPr>
          <w:sz w:val="26"/>
        </w:rPr>
        <w:t xml:space="preserve">: </w:t>
      </w:r>
      <w:r w:rsidR="00D503FD">
        <w:rPr>
          <w:b/>
          <w:i/>
          <w:sz w:val="26"/>
        </w:rPr>
        <w:t>VẬT LÝ</w:t>
      </w:r>
      <w:r>
        <w:rPr>
          <w:sz w:val="26"/>
        </w:rPr>
        <w:t xml:space="preserve">  –  </w:t>
      </w:r>
      <w:r>
        <w:rPr>
          <w:i/>
          <w:sz w:val="26"/>
        </w:rPr>
        <w:t>KHỐI 1</w:t>
      </w:r>
      <w:r w:rsidR="00D503FD">
        <w:rPr>
          <w:i/>
          <w:sz w:val="26"/>
        </w:rPr>
        <w:t>1</w:t>
      </w:r>
      <w:r>
        <w:rPr>
          <w:sz w:val="26"/>
        </w:rPr>
        <w:t xml:space="preserve"> - </w:t>
      </w:r>
      <w:r>
        <w:rPr>
          <w:sz w:val="26"/>
          <w:u w:val="single"/>
        </w:rPr>
        <w:t>Thời gian</w:t>
      </w:r>
      <w:r>
        <w:rPr>
          <w:sz w:val="26"/>
        </w:rPr>
        <w:t xml:space="preserve">: </w:t>
      </w:r>
      <w:r w:rsidR="00D503FD">
        <w:rPr>
          <w:i/>
          <w:sz w:val="26"/>
        </w:rPr>
        <w:t>45</w:t>
      </w:r>
      <w:r>
        <w:rPr>
          <w:i/>
          <w:sz w:val="26"/>
        </w:rPr>
        <w:t xml:space="preserve"> phút </w:t>
      </w:r>
    </w:p>
    <w:p w:rsidR="001F30D4" w:rsidRDefault="001F30D4" w:rsidP="001F30D4">
      <w:pPr>
        <w:rPr>
          <w:b/>
          <w:sz w:val="28"/>
          <w:szCs w:val="28"/>
        </w:rPr>
      </w:pPr>
    </w:p>
    <w:p w:rsidR="001F30D4" w:rsidRPr="001F30D4" w:rsidRDefault="001F30D4" w:rsidP="00D503FD">
      <w:pPr>
        <w:spacing w:line="264" w:lineRule="auto"/>
        <w:ind w:left="709" w:hanging="709"/>
        <w:jc w:val="both"/>
        <w:rPr>
          <w:sz w:val="26"/>
          <w:szCs w:val="26"/>
        </w:rPr>
      </w:pPr>
      <w:r w:rsidRPr="00D503FD">
        <w:rPr>
          <w:b/>
          <w:bCs/>
          <w:i/>
          <w:iCs/>
          <w:sz w:val="26"/>
          <w:szCs w:val="26"/>
        </w:rPr>
        <w:t>Câu 1:</w:t>
      </w:r>
      <w:r w:rsidRPr="001F30D4">
        <w:rPr>
          <w:sz w:val="26"/>
          <w:szCs w:val="26"/>
        </w:rPr>
        <w:t xml:space="preserve"> </w:t>
      </w:r>
      <w:r w:rsidR="00D503FD" w:rsidRPr="00D503FD">
        <w:rPr>
          <w:i/>
          <w:sz w:val="26"/>
          <w:szCs w:val="26"/>
        </w:rPr>
        <w:t>(</w:t>
      </w:r>
      <w:r w:rsidR="00D503FD">
        <w:rPr>
          <w:i/>
          <w:sz w:val="26"/>
          <w:szCs w:val="26"/>
        </w:rPr>
        <w:t>1</w:t>
      </w:r>
      <w:r w:rsidR="00D503FD" w:rsidRPr="00D503FD">
        <w:rPr>
          <w:i/>
          <w:sz w:val="26"/>
          <w:szCs w:val="26"/>
        </w:rPr>
        <w:t xml:space="preserve"> điểm)</w:t>
      </w:r>
      <w:r w:rsidR="00D503FD" w:rsidRPr="001F30D4">
        <w:rPr>
          <w:sz w:val="26"/>
          <w:szCs w:val="26"/>
        </w:rPr>
        <w:t xml:space="preserve"> </w:t>
      </w:r>
      <w:r w:rsidRPr="001F30D4">
        <w:rPr>
          <w:sz w:val="26"/>
          <w:szCs w:val="26"/>
        </w:rPr>
        <w:t>Bản chất dòng điện trong kim loại?</w:t>
      </w:r>
    </w:p>
    <w:p w:rsidR="001F30D4" w:rsidRPr="001F30D4" w:rsidRDefault="001F30D4" w:rsidP="00D503FD">
      <w:pPr>
        <w:spacing w:line="264" w:lineRule="auto"/>
        <w:ind w:left="709" w:hanging="709"/>
        <w:jc w:val="both"/>
        <w:rPr>
          <w:sz w:val="26"/>
          <w:szCs w:val="26"/>
        </w:rPr>
      </w:pPr>
      <w:r w:rsidRPr="00D503FD">
        <w:rPr>
          <w:b/>
          <w:bCs/>
          <w:i/>
          <w:iCs/>
          <w:sz w:val="26"/>
          <w:szCs w:val="26"/>
        </w:rPr>
        <w:t>Câu 2:</w:t>
      </w:r>
      <w:r w:rsidRPr="001F30D4">
        <w:rPr>
          <w:sz w:val="26"/>
          <w:szCs w:val="26"/>
        </w:rPr>
        <w:t xml:space="preserve"> </w:t>
      </w:r>
      <w:r w:rsidR="00D503FD" w:rsidRPr="00D503FD">
        <w:rPr>
          <w:i/>
          <w:sz w:val="26"/>
          <w:szCs w:val="26"/>
        </w:rPr>
        <w:t>(</w:t>
      </w:r>
      <w:r w:rsidR="00D503FD">
        <w:rPr>
          <w:i/>
          <w:sz w:val="26"/>
          <w:szCs w:val="26"/>
        </w:rPr>
        <w:t>1</w:t>
      </w:r>
      <w:r w:rsidR="00D503FD" w:rsidRPr="00D503FD">
        <w:rPr>
          <w:i/>
          <w:sz w:val="26"/>
          <w:szCs w:val="26"/>
        </w:rPr>
        <w:t xml:space="preserve"> điểm)</w:t>
      </w:r>
      <w:r w:rsidR="00D503FD" w:rsidRPr="001F30D4">
        <w:rPr>
          <w:sz w:val="26"/>
          <w:szCs w:val="26"/>
        </w:rPr>
        <w:t xml:space="preserve"> </w:t>
      </w:r>
      <w:r w:rsidRPr="001F30D4">
        <w:rPr>
          <w:sz w:val="26"/>
          <w:szCs w:val="26"/>
        </w:rPr>
        <w:t>Vì sao chất điện phân không dẫn điện tốt bằng kim loại?</w:t>
      </w:r>
    </w:p>
    <w:p w:rsidR="001F30D4" w:rsidRPr="001F30D4" w:rsidRDefault="00D503FD" w:rsidP="00D503FD">
      <w:pPr>
        <w:spacing w:line="264" w:lineRule="auto"/>
        <w:ind w:left="709" w:hanging="709"/>
        <w:jc w:val="both"/>
        <w:rPr>
          <w:sz w:val="26"/>
          <w:szCs w:val="26"/>
        </w:rPr>
      </w:pPr>
      <w:r>
        <w:rPr>
          <w:rFonts w:ascii="VNI-Times" w:hAnsi="VNI-Times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AA89EFF" wp14:editId="41E86970">
                <wp:simplePos x="0" y="0"/>
                <wp:positionH relativeFrom="column">
                  <wp:posOffset>4904740</wp:posOffset>
                </wp:positionH>
                <wp:positionV relativeFrom="paragraph">
                  <wp:posOffset>24765</wp:posOffset>
                </wp:positionV>
                <wp:extent cx="1485900" cy="1371600"/>
                <wp:effectExtent l="0" t="0" r="19050" b="0"/>
                <wp:wrapTight wrapText="bothSides">
                  <wp:wrapPolygon edited="0">
                    <wp:start x="6923" y="0"/>
                    <wp:lineTo x="6923" y="3000"/>
                    <wp:lineTo x="8031" y="5400"/>
                    <wp:lineTo x="0" y="5700"/>
                    <wp:lineTo x="0" y="20700"/>
                    <wp:lineTo x="9692" y="21300"/>
                    <wp:lineTo x="13846" y="21300"/>
                    <wp:lineTo x="21600" y="20700"/>
                    <wp:lineTo x="21600" y="5700"/>
                    <wp:lineTo x="19938" y="5400"/>
                    <wp:lineTo x="20492" y="2400"/>
                    <wp:lineTo x="19385" y="1500"/>
                    <wp:lineTo x="12462" y="0"/>
                    <wp:lineTo x="6923" y="0"/>
                  </wp:wrapPolygon>
                </wp:wrapTight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371600"/>
                          <a:chOff x="7449" y="12808"/>
                          <a:chExt cx="2340" cy="2160"/>
                        </a:xfrm>
                      </wpg:grpSpPr>
                      <wps:wsp>
                        <wps:cNvPr id="3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139" y="12808"/>
                            <a:ext cx="760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30D4" w:rsidRPr="000E262C" w:rsidRDefault="001F30D4" w:rsidP="001801A8">
                              <w:r w:rsidRPr="00A73D99">
                                <w:sym w:font="Symbol" w:char="F078"/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, </w:t>
                              </w:r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g:grpSp>
                        <wpg:cNvPr id="35" name="Group 36"/>
                        <wpg:cNvGrpSpPr>
                          <a:grpSpLocks/>
                        </wpg:cNvGrpSpPr>
                        <wpg:grpSpPr bwMode="auto">
                          <a:xfrm>
                            <a:off x="8514" y="14367"/>
                            <a:ext cx="379" cy="601"/>
                            <a:chOff x="10689" y="8649"/>
                            <a:chExt cx="379" cy="601"/>
                          </a:xfrm>
                        </wpg:grpSpPr>
                        <wps:wsp>
                          <wps:cNvPr id="36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89" y="8649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703CED" w:rsidRDefault="001F30D4" w:rsidP="001801A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  <wps:wsp>
                          <wps:cNvPr id="37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34" y="8950"/>
                              <a:ext cx="33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B0439A" w:rsidRDefault="001F30D4" w:rsidP="00180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F6255">
                                  <w:rPr>
                                    <w:sz w:val="18"/>
                                    <w:szCs w:val="18"/>
                                  </w:rPr>
                                  <w:pict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34" type="#_x0000_t75" style="width:16.5pt;height:15.5pt">
                                      <v:imagedata r:id="rId6" o:title=""/>
                                    </v:shape>
                                  </w:pict>
                                </w:r>
                                <w:r w:rsidRPr="00B0439A">
                                  <w:rPr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B0439A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8" name="Line 39"/>
                        <wps:cNvCnPr/>
                        <wps:spPr bwMode="auto">
                          <a:xfrm>
                            <a:off x="8455" y="13228"/>
                            <a:ext cx="1" cy="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0"/>
                        <wps:cNvCnPr/>
                        <wps:spPr bwMode="auto">
                          <a:xfrm>
                            <a:off x="8537" y="13298"/>
                            <a:ext cx="2" cy="1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Freeform 41"/>
                        <wps:cNvSpPr>
                          <a:spLocks/>
                        </wps:cNvSpPr>
                        <wps:spPr bwMode="auto">
                          <a:xfrm>
                            <a:off x="7449" y="13393"/>
                            <a:ext cx="995" cy="834"/>
                          </a:xfrm>
                          <a:custGeom>
                            <a:avLst/>
                            <a:gdLst>
                              <a:gd name="T0" fmla="*/ 900 w 900"/>
                              <a:gd name="T1" fmla="*/ 0 h 900"/>
                              <a:gd name="T2" fmla="*/ 0 w 900"/>
                              <a:gd name="T3" fmla="*/ 0 h 900"/>
                              <a:gd name="T4" fmla="*/ 0 w 900"/>
                              <a:gd name="T5" fmla="*/ 900 h 900"/>
                              <a:gd name="T6" fmla="*/ 540 w 90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0" h="900">
                                <a:moveTo>
                                  <a:pt x="90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0"/>
                                </a:lnTo>
                                <a:lnTo>
                                  <a:pt x="540" y="9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42"/>
                        <wps:cNvSpPr>
                          <a:spLocks/>
                        </wps:cNvSpPr>
                        <wps:spPr bwMode="auto">
                          <a:xfrm>
                            <a:off x="8558" y="13394"/>
                            <a:ext cx="1226" cy="834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900"/>
                              <a:gd name="T2" fmla="*/ 720 w 720"/>
                              <a:gd name="T3" fmla="*/ 0 h 900"/>
                              <a:gd name="T4" fmla="*/ 720 w 720"/>
                              <a:gd name="T5" fmla="*/ 900 h 900"/>
                              <a:gd name="T6" fmla="*/ 360 w 72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20" h="900">
                                <a:moveTo>
                                  <a:pt x="0" y="0"/>
                                </a:moveTo>
                                <a:lnTo>
                                  <a:pt x="720" y="0"/>
                                </a:lnTo>
                                <a:lnTo>
                                  <a:pt x="720" y="900"/>
                                </a:lnTo>
                                <a:lnTo>
                                  <a:pt x="360" y="9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2" name="Group 43"/>
                        <wpg:cNvGrpSpPr>
                          <a:grpSpLocks/>
                        </wpg:cNvGrpSpPr>
                        <wpg:grpSpPr bwMode="auto">
                          <a:xfrm>
                            <a:off x="9069" y="12931"/>
                            <a:ext cx="619" cy="532"/>
                            <a:chOff x="6995" y="7789"/>
                            <a:chExt cx="619" cy="532"/>
                          </a:xfrm>
                        </wpg:grpSpPr>
                        <wps:wsp>
                          <wps:cNvPr id="43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74" y="8154"/>
                              <a:ext cx="397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95" y="7789"/>
                              <a:ext cx="619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703CED" w:rsidRDefault="001F30D4" w:rsidP="001801A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</wpg:grpSp>
                      <wps:wsp>
                        <wps:cNvPr id="45" name="Line 46"/>
                        <wps:cNvCnPr/>
                        <wps:spPr bwMode="auto">
                          <a:xfrm>
                            <a:off x="7449" y="1373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7"/>
                        <wps:cNvCnPr/>
                        <wps:spPr bwMode="auto">
                          <a:xfrm>
                            <a:off x="7449" y="14833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8"/>
                        <wps:cNvCnPr/>
                        <wps:spPr bwMode="auto">
                          <a:xfrm>
                            <a:off x="8754" y="14833"/>
                            <a:ext cx="10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9"/>
                        <wps:cNvCnPr/>
                        <wps:spPr bwMode="auto">
                          <a:xfrm>
                            <a:off x="7449" y="14023"/>
                            <a:ext cx="0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50"/>
                        <wps:cNvCnPr/>
                        <wps:spPr bwMode="auto">
                          <a:xfrm>
                            <a:off x="9789" y="14038"/>
                            <a:ext cx="0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51"/>
                        <wps:cNvCnPr/>
                        <wps:spPr bwMode="auto">
                          <a:xfrm>
                            <a:off x="7449" y="14233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1" name="Group 52"/>
                        <wpg:cNvGrpSpPr>
                          <a:grpSpLocks/>
                        </wpg:cNvGrpSpPr>
                        <wpg:grpSpPr bwMode="auto">
                          <a:xfrm>
                            <a:off x="8889" y="13783"/>
                            <a:ext cx="618" cy="527"/>
                            <a:chOff x="7884" y="9414"/>
                            <a:chExt cx="618" cy="527"/>
                          </a:xfrm>
                        </wpg:grpSpPr>
                        <wps:wsp>
                          <wps:cNvPr id="5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74" y="9774"/>
                              <a:ext cx="396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4" y="9414"/>
                              <a:ext cx="61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7852B6" w:rsidRDefault="001F30D4" w:rsidP="001801A8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</wpg:grpSp>
                      <wpg:grpSp>
                        <wpg:cNvPr id="54" name="Group 55"/>
                        <wpg:cNvGrpSpPr>
                          <a:grpSpLocks/>
                        </wpg:cNvGrpSpPr>
                        <wpg:grpSpPr bwMode="auto">
                          <a:xfrm>
                            <a:off x="7974" y="13768"/>
                            <a:ext cx="618" cy="715"/>
                            <a:chOff x="8154" y="7690"/>
                            <a:chExt cx="618" cy="715"/>
                          </a:xfrm>
                        </wpg:grpSpPr>
                        <wps:wsp>
                          <wps:cNvPr id="5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4" y="7690"/>
                              <a:ext cx="618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703CED" w:rsidRDefault="001F30D4" w:rsidP="001801A8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  <wps:wsp>
                          <wps:cNvPr id="56" name="Oval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7974"/>
                              <a:ext cx="330" cy="3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8" y="7989"/>
                              <a:ext cx="351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7C0848" w:rsidRDefault="001F30D4" w:rsidP="001801A8">
                                <w:r w:rsidRPr="007C0848"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g:grpSp>
                        <wpg:cNvPr id="58" name="Group 59"/>
                        <wpg:cNvGrpSpPr>
                          <a:grpSpLocks/>
                        </wpg:cNvGrpSpPr>
                        <wpg:grpSpPr bwMode="auto">
                          <a:xfrm>
                            <a:off x="8499" y="13588"/>
                            <a:ext cx="435" cy="431"/>
                            <a:chOff x="9909" y="9703"/>
                            <a:chExt cx="435" cy="431"/>
                          </a:xfrm>
                        </wpg:grpSpPr>
                        <wps:wsp>
                          <wps:cNvPr id="59" name="Oval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9" y="9703"/>
                              <a:ext cx="330" cy="3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3" y="9718"/>
                              <a:ext cx="351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Pr="007C0848" w:rsidRDefault="001F30D4" w:rsidP="001801A8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26" style="position:absolute;left:0;text-align:left;margin-left:386.2pt;margin-top:1.95pt;width:117pt;height:108pt;z-index:251658240" coordorigin="7449,12808" coordsize="23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27" type="#_x0000_t202" style="position:absolute;left:8139;top:12808;width:760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mficUA&#10;AADbAAAADwAAAGRycy9kb3ducmV2LnhtbESPT2vCQBTE7wW/w/IKvdVN7R9CdBURCubWmhT19sg+&#10;k2D2bchuYuqndwsFj8PM/IZZrEbTiIE6V1tW8DKNQBAXVtdcKsizz+cYhPPIGhvLpOCXHKyWk4cF&#10;Jtpe+JuGnS9FgLBLUEHlfZtI6YqKDLqpbYmDd7KdQR9kV0rd4SXATSNnUfQhDdYcFipsaVNRcd71&#10;RsH7fn/KovTLH7bHn2ua9zEix0o9PY7rOQhPo7+H/9tbreD1Df6+hB8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2Z+JxQAAANsAAAAPAAAAAAAAAAAAAAAAAJgCAABkcnMv&#10;ZG93bnJldi54bWxQSwUGAAAAAAQABAD1AAAAigMAAAAA&#10;" filled="f" stroked="f">
                  <v:textbox inset="2.36219mm,1.1811mm,2.36219mm,1.1811mm">
                    <w:txbxContent>
                      <w:p w:rsidR="001F30D4" w:rsidRPr="000E262C" w:rsidRDefault="001F30D4" w:rsidP="001801A8">
                        <w:r w:rsidRPr="00A73D99">
                          <w:sym w:font="Symbol" w:char="F078"/>
                        </w:r>
                        <w:r>
                          <w:rPr>
                            <w:vertAlign w:val="subscript"/>
                          </w:rPr>
                          <w:t xml:space="preserve">  , </w:t>
                        </w:r>
                        <w:r>
                          <w:t>r</w:t>
                        </w:r>
                      </w:p>
                    </w:txbxContent>
                  </v:textbox>
                </v:shape>
                <v:group id="Group 36" o:spid="_x0000_s1028" style="position:absolute;left:8514;top:14367;width:379;height:601" coordorigin="10689,8649" coordsize="379,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Text Box 37" o:spid="_x0000_s1029" type="#_x0000_t202" style="position:absolute;left:10689;top:864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ekZcIA&#10;AADbAAAADwAAAGRycy9kb3ducmV2LnhtbESPzarCMBSE94LvEI7gTlMVpfQa5SIIuvMXvbtDc2zL&#10;bU5KE7X69EYQXA4z8w0znTemFDeqXWFZwaAfgSBOrS44U3DYL3sxCOeRNZaWScGDHMxn7dYUE23v&#10;vKXbzmciQNglqCD3vkqkdGlOBl3fVsTBu9jaoA+yzqSu8R7gppTDKJpIgwWHhRwrWuSU/u+uRsH4&#10;dLrso/XGn1d/x+f6cI0ROVaq22l+f0B4avw3/GmvtILRBN5fwg+Qs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R6RlwgAAANsAAAAPAAAAAAAAAAAAAAAAAJgCAABkcnMvZG93&#10;bnJldi54bWxQSwUGAAAAAAQABAD1AAAAhwMAAAAA&#10;" filled="f" stroked="f">
                    <v:textbox inset="2.36219mm,1.1811mm,2.36219mm,1.1811mm">
                      <w:txbxContent>
                        <w:p w:rsidR="001F30D4" w:rsidRPr="00703CED" w:rsidRDefault="001F30D4" w:rsidP="001801A8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8" o:spid="_x0000_s1030" type="#_x0000_t202" style="position:absolute;left:10734;top:8950;width:334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<v:textbox inset="0,0,0,0">
                      <w:txbxContent>
                        <w:p w:rsidR="001F30D4" w:rsidRPr="00B0439A" w:rsidRDefault="001F30D4" w:rsidP="001801A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F6255">
                            <w:rPr>
                              <w:sz w:val="18"/>
                              <w:szCs w:val="18"/>
                            </w:rPr>
                            <w:pict>
                              <v:shape id="_x0000_i1034" type="#_x0000_t75" style="width:16.5pt;height:15.5pt">
                                <v:imagedata r:id="rId6" o:title=""/>
                              </v:shape>
                            </w:pict>
                          </w:r>
                          <w:r w:rsidRPr="00B0439A">
                            <w:rPr>
                              <w:sz w:val="18"/>
                              <w:szCs w:val="18"/>
                            </w:rPr>
                            <w:t>R</w:t>
                          </w:r>
                          <w:r w:rsidRPr="00B0439A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39" o:spid="_x0000_s1031" style="position:absolute;visibility:visible;mso-wrap-style:square" from="8455,13228" to="8456,13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40" o:spid="_x0000_s1032" style="position:absolute;visibility:visible;mso-wrap-style:square" from="8537,13298" to="8539,13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shape id="Freeform 41" o:spid="_x0000_s1033" style="position:absolute;left:7449;top:13393;width:995;height:834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WoUMEA&#10;AADbAAAADwAAAGRycy9kb3ducmV2LnhtbERPy4rCMBTdC/5DuANuRFNFVDpGEcHBlYMPnO2ludOW&#10;Njc1ydT695OF4PJw3qtNZ2rRkvOlZQWTcQKCOLO65FzB9bIfLUH4gKyxtkwKnuRhs+73Vphq++AT&#10;teeQixjCPkUFRQhNKqXPCjLox7YhjtyvdQZDhC6X2uEjhptaTpNkLg2WHBsKbGhXUFad/4yCRXV/&#10;Dk/tfcnu+2c46Y5ftyqbKjX46LafIAJ14S1+uQ9awSyuj1/i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VqFDBAAAA2wAAAA8AAAAAAAAAAAAAAAAAmAIAAGRycy9kb3du&#10;cmV2LnhtbFBLBQYAAAAABAAEAPUAAACGAwAAAAA=&#10;" path="m900,l,,,900r540,e" filled="f">
                  <v:path arrowok="t" o:connecttype="custom" o:connectlocs="995,0;0,0;0,834;597,834" o:connectangles="0,0,0,0"/>
                </v:shape>
                <v:shape id="Freeform 42" o:spid="_x0000_s1034" style="position:absolute;left:8558;top:13394;width:1226;height:834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/xKMIA&#10;AADbAAAADwAAAGRycy9kb3ducmV2LnhtbESPUWsCMRCE3wv+h7CFvtXcSdFyGqUIxUJ9UfsDlsua&#10;O002x2XrXf99IxT6OMzMN8xqMwavbtSnNrKBclqAIq6jbdkZ+Dq9P7+CSoJs0UcmAz+UYLOePKyw&#10;snHgA92O4lSGcKrQQCPSVVqnuqGAaRo74uydYx9Qsuydtj0OGR68nhXFXAdsOS802NG2ofp6/A4G&#10;ZrKr/eeiHMUNl6IUvXc7vzfm6XF8W4ISGuU//Nf+sAZeSrh/yT9Ar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D/EowgAAANsAAAAPAAAAAAAAAAAAAAAAAJgCAABkcnMvZG93&#10;bnJldi54bWxQSwUGAAAAAAQABAD1AAAAhwMAAAAA&#10;" path="m,l720,r,900l360,900e" filled="f">
                  <v:path arrowok="t" o:connecttype="custom" o:connectlocs="0,0;1226,0;1226,834;613,834" o:connectangles="0,0,0,0"/>
                </v:shape>
                <v:group id="Group 43" o:spid="_x0000_s1035" style="position:absolute;left:9069;top:12931;width:619;height:532" coordorigin="6995,7789" coordsize="619,5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rect id="Rectangle 44" o:spid="_x0000_s1036" style="position:absolute;left:7074;top:8154;width:397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<v:shape id="Text Box 45" o:spid="_x0000_s1037" type="#_x0000_t202" style="position:absolute;left:6995;top:7789;width:619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/s9MQA&#10;AADbAAAADwAAAGRycy9kb3ducmV2LnhtbESPT2vCQBTE74LfYXkFb7qp2BJS11AEIblZ/6C9PbLP&#10;JDT7NmTXGP303ULB4zAzv2GW6WAa0VPnassKXmcRCOLC6ppLBYf9ZhqDcB5ZY2OZFNzJQboaj5aY&#10;aHvjL+p3vhQBwi5BBZX3bSKlKyoy6Ga2JQ7exXYGfZBdKXWHtwA3jZxH0bs0WHNYqLCldUXFz+5q&#10;FLydTpd9lG/9Ofs+PvLDNUbkWKnJy/D5AcLT4J/h/3amFSwW8Pcl/A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f7PTEAAAA2wAAAA8AAAAAAAAAAAAAAAAAmAIAAGRycy9k&#10;b3ducmV2LnhtbFBLBQYAAAAABAAEAPUAAACJAwAAAAA=&#10;" filled="f" stroked="f">
                    <v:textbox inset="2.36219mm,1.1811mm,2.36219mm,1.1811mm">
                      <w:txbxContent>
                        <w:p w:rsidR="001F30D4" w:rsidRPr="00703CED" w:rsidRDefault="001F30D4" w:rsidP="001801A8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46" o:spid="_x0000_s1038" style="position:absolute;visibility:visible;mso-wrap-style:square" from="7449,13738" to="9789,13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47" o:spid="_x0000_s1039" style="position:absolute;visibility:visible;mso-wrap-style:square" from="7449,14833" to="8709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48" o:spid="_x0000_s1040" style="position:absolute;visibility:visible;mso-wrap-style:square" from="8754,14833" to="9789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49" o:spid="_x0000_s1041" style="position:absolute;visibility:visible;mso-wrap-style:square" from="7449,14023" to="7449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50" o:spid="_x0000_s1042" style="position:absolute;visibility:visible;mso-wrap-style:square" from="9789,14038" to="9789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51" o:spid="_x0000_s1043" style="position:absolute;visibility:visible;mso-wrap-style:square" from="7449,14233" to="9789,14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group id="Group 52" o:spid="_x0000_s1044" style="position:absolute;left:8889;top:13783;width:618;height:527" coordorigin="7884,9414" coordsize="618,5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rect id="Rectangle 53" o:spid="_x0000_s1045" style="position:absolute;left:7974;top:9774;width:396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<v:shape id="Text Box 54" o:spid="_x0000_s1046" type="#_x0000_t202" style="position:absolute;left:7884;top:9414;width:61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/iXcQA&#10;AADbAAAADwAAAGRycy9kb3ducmV2LnhtbESPQWvCQBSE74L/YXlCb7qp0hJSN6EUCvHWRkW9PbLP&#10;JDT7NmQ3Ju2v7xYKHoeZb4bZZpNpxY1611hW8LiKQBCXVjdcKTjs35cxCOeRNbaWScE3OcjS+WyL&#10;ibYjf9Kt8JUIJewSVFB73yVSurImg25lO+LgXW1v0AfZV1L3OIZy08p1FD1Lgw2HhRo7equp/CoG&#10;o+DpdLruo92HP+eX48/uMMSIHCv1sJheX0B4mvw9/E/nOnAb+PsSfoB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v4l3EAAAA2wAAAA8AAAAAAAAAAAAAAAAAmAIAAGRycy9k&#10;b3ducmV2LnhtbFBLBQYAAAAABAAEAPUAAACJAwAAAAA=&#10;" filled="f" stroked="f">
                    <v:textbox inset="2.36219mm,1.1811mm,2.36219mm,1.1811mm">
                      <w:txbxContent>
                        <w:p w:rsidR="001F30D4" w:rsidRPr="007852B6" w:rsidRDefault="001F30D4" w:rsidP="001801A8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55" o:spid="_x0000_s1047" style="position:absolute;left:7974;top:13768;width:618;height:715" coordorigin="8154,7690" coordsize="618,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Text Box 56" o:spid="_x0000_s1048" type="#_x0000_t202" style="position:absolute;left:8154;top:7690;width:618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rfssEA&#10;AADbAAAADwAAAGRycy9kb3ducmV2LnhtbESPzarCMBSE94LvEI7gTlMFpVSjiCDozr9Lr7tDc2yL&#10;zUlpotb79DeC4HKY+WaY+bI1lXhQ40rLCkbDCARxZnXJuYLzaTOIQTiPrLGyTApe5GC56HbmmGj7&#10;5AM9jj4XoYRdggoK7+tESpcVZNANbU0cvKttDPogm1zqBp+h3FRyHEVTabDksFBgTeuCstvxbhRM&#10;0vR6inZ7/7u9/PztzvcYkWOl+r12NQPhqfXf8Ife6sBN4P0l/AC5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K37LBAAAA2wAAAA8AAAAAAAAAAAAAAAAAmAIAAGRycy9kb3du&#10;cmV2LnhtbFBLBQYAAAAABAAEAPUAAACGAwAAAAA=&#10;" filled="f" stroked="f">
                    <v:textbox inset="2.36219mm,1.1811mm,2.36219mm,1.1811mm">
                      <w:txbxContent>
                        <w:p w:rsidR="001F30D4" w:rsidRPr="00703CED" w:rsidRDefault="001F30D4" w:rsidP="001801A8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</w:p>
                      </w:txbxContent>
                    </v:textbox>
                  </v:shape>
                  <v:oval id="Oval 57" o:spid="_x0000_s1049" style="position:absolute;left:8154;top:7974;width:330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Aoe8MA&#10;AADb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F7A7Uv8AX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Aoe8MAAADbAAAADwAAAAAAAAAAAAAAAACYAgAAZHJzL2Rv&#10;d25yZXYueG1sUEsFBgAAAAAEAAQA9QAAAIgDAAAAAA==&#10;"/>
                  <v:shape id="Text Box 58" o:spid="_x0000_s1050" type="#_x0000_t202" style="position:absolute;left:8238;top:7989;width:351;height: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XcbcQA&#10;AADbAAAADwAAAGRycy9kb3ducmV2LnhtbESPzWrDMBCE74G+g9hCLqGRU0haXMvGTUnSSw9O+wCL&#10;tf7B1spYSuL26aNAIcdhZr5hkmwyvTjT6FrLClbLCARxaXXLtYKf793TKwjnkTX2lknBLznI0odZ&#10;grG2Fy7ofPS1CBB2MSpovB9iKV3ZkEG3tANx8Co7GvRBjrXUI14C3PTyOYo20mDLYaHBgbYNld3x&#10;ZBRQXti/r87tTfH+sd1XLdNCHpSaP075GwhPk7+H/9ufWsH6BW5fwg+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V3G3EAAAA2wAAAA8AAAAAAAAAAAAAAAAAmAIAAGRycy9k&#10;b3ducmV2LnhtbFBLBQYAAAAABAAEAPUAAACJAwAAAAA=&#10;" filled="f" stroked="f">
                    <v:textbox inset="0,0,0,0">
                      <w:txbxContent>
                        <w:p w:rsidR="001F30D4" w:rsidRPr="007C0848" w:rsidRDefault="001F30D4" w:rsidP="001801A8">
                          <w:r w:rsidRPr="007C0848">
                            <w:t>X</w:t>
                          </w:r>
                        </w:p>
                      </w:txbxContent>
                    </v:textbox>
                  </v:shape>
                </v:group>
                <v:group id="Group 59" o:spid="_x0000_s1051" style="position:absolute;left:8499;top:13588;width:435;height:431" coordorigin="9909,9703" coordsize="435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oval id="Oval 60" o:spid="_x0000_s1052" style="position:absolute;left:9909;top:9703;width:330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+8CcMA&#10;AADb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3h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+8CcMAAADbAAAADwAAAAAAAAAAAAAAAACYAgAAZHJzL2Rv&#10;d25yZXYueG1sUEsFBgAAAAAEAAQA9QAAAIgDAAAAAA==&#10;"/>
                  <v:shape id="Text Box 61" o:spid="_x0000_s1053" type="#_x0000_t202" style="position:absolute;left:9993;top:9718;width:351;height: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COpL0A&#10;AADbAAAADwAAAGRycy9kb3ducmV2LnhtbERPSwrCMBDdC94hjOBGNNWFSDWKH/xsXLR6gKEZ22Iz&#10;KU3U6unNQnD5eP/FqjWVeFLjSssKxqMIBHFmdcm5gutlP5yBcB5ZY2WZFLzJwWrZ7Sww1vbFCT1T&#10;n4sQwi5GBYX3dSylywoy6Ea2Jg7czTYGfYBNLnWDrxBuKjmJoqk0WHJoKLCmbUHZPX0YBbRO7Od8&#10;dweTbHbbw61kGsijUv1eu56D8NT6v/jnPmkF07A+fAk/QC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cNCOpL0AAADbAAAADwAAAAAAAAAAAAAAAACYAgAAZHJzL2Rvd25yZXYu&#10;eG1sUEsFBgAAAAAEAAQA9QAAAIIDAAAAAA==&#10;" filled="f" stroked="f">
                    <v:textbox inset="0,0,0,0">
                      <w:txbxContent>
                        <w:p w:rsidR="001F30D4" w:rsidRPr="007C0848" w:rsidRDefault="001F30D4" w:rsidP="001801A8"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1F30D4" w:rsidRPr="00D503FD">
        <w:rPr>
          <w:b/>
          <w:bCs/>
          <w:i/>
          <w:iCs/>
          <w:sz w:val="26"/>
          <w:szCs w:val="26"/>
        </w:rPr>
        <w:t>Câu 3:</w:t>
      </w:r>
      <w:r w:rsidR="001F30D4" w:rsidRPr="001F30D4">
        <w:rPr>
          <w:sz w:val="26"/>
          <w:szCs w:val="26"/>
        </w:rPr>
        <w:t xml:space="preserve"> </w:t>
      </w:r>
      <w:r w:rsidRPr="00D503FD">
        <w:rPr>
          <w:i/>
          <w:sz w:val="26"/>
          <w:szCs w:val="26"/>
        </w:rPr>
        <w:t>(2 điểm)</w:t>
      </w:r>
      <w:r w:rsidRPr="001F30D4">
        <w:rPr>
          <w:sz w:val="26"/>
          <w:szCs w:val="26"/>
        </w:rPr>
        <w:t xml:space="preserve"> </w:t>
      </w:r>
      <w:r w:rsidR="001F30D4" w:rsidRPr="001F30D4">
        <w:rPr>
          <w:sz w:val="26"/>
          <w:szCs w:val="26"/>
        </w:rPr>
        <w:t>Chất bán dẫn là gì? Tính chất và phân loại ?</w:t>
      </w:r>
    </w:p>
    <w:p w:rsidR="001F30D4" w:rsidRPr="001F30D4" w:rsidRDefault="00D503FD" w:rsidP="00D503FD">
      <w:pPr>
        <w:spacing w:line="264" w:lineRule="auto"/>
        <w:ind w:left="426" w:hanging="426"/>
        <w:jc w:val="both"/>
        <w:rPr>
          <w:sz w:val="26"/>
          <w:szCs w:val="26"/>
          <w:lang w:val="it-IT"/>
        </w:rPr>
      </w:pPr>
      <w:r w:rsidRPr="00D503FD">
        <w:rPr>
          <w:b/>
          <w:bCs/>
          <w:i/>
          <w:iCs/>
          <w:sz w:val="26"/>
          <w:szCs w:val="26"/>
        </w:rPr>
        <w:t xml:space="preserve">Câu </w:t>
      </w:r>
      <w:r>
        <w:rPr>
          <w:b/>
          <w:bCs/>
          <w:i/>
          <w:iCs/>
          <w:sz w:val="26"/>
          <w:szCs w:val="26"/>
        </w:rPr>
        <w:t>4</w:t>
      </w:r>
      <w:r w:rsidRPr="00D503FD">
        <w:rPr>
          <w:b/>
          <w:bCs/>
          <w:i/>
          <w:iCs/>
          <w:sz w:val="26"/>
          <w:szCs w:val="26"/>
        </w:rPr>
        <w:t>:</w:t>
      </w:r>
      <w:r w:rsidRPr="001F30D4">
        <w:rPr>
          <w:sz w:val="26"/>
          <w:szCs w:val="26"/>
        </w:rPr>
        <w:t xml:space="preserve"> </w:t>
      </w:r>
      <w:r w:rsidRPr="00D503FD">
        <w:rPr>
          <w:i/>
          <w:sz w:val="26"/>
          <w:szCs w:val="26"/>
        </w:rPr>
        <w:t>(</w:t>
      </w:r>
      <w:r>
        <w:rPr>
          <w:i/>
          <w:sz w:val="26"/>
          <w:szCs w:val="26"/>
        </w:rPr>
        <w:t>4</w:t>
      </w:r>
      <w:r w:rsidRPr="00D503FD">
        <w:rPr>
          <w:i/>
          <w:sz w:val="26"/>
          <w:szCs w:val="26"/>
        </w:rPr>
        <w:t xml:space="preserve"> điểm)</w:t>
      </w:r>
      <w:r w:rsidRPr="001F30D4">
        <w:rPr>
          <w:sz w:val="26"/>
          <w:szCs w:val="26"/>
        </w:rPr>
        <w:t xml:space="preserve"> </w:t>
      </w:r>
      <w:r w:rsidR="001F30D4" w:rsidRPr="001F30D4">
        <w:rPr>
          <w:sz w:val="26"/>
          <w:szCs w:val="26"/>
          <w:lang w:val="pt-BR"/>
        </w:rPr>
        <w:t xml:space="preserve">Cho </w:t>
      </w:r>
      <w:r w:rsidR="001F30D4" w:rsidRPr="001F30D4">
        <w:rPr>
          <w:sz w:val="26"/>
          <w:szCs w:val="26"/>
          <w:lang w:val="it-IT"/>
        </w:rPr>
        <w:t>mạch điện như hình vẽ. R</w:t>
      </w:r>
      <w:r w:rsidR="001F30D4" w:rsidRPr="001F30D4">
        <w:rPr>
          <w:sz w:val="26"/>
          <w:szCs w:val="26"/>
          <w:vertAlign w:val="subscript"/>
          <w:lang w:val="it-IT"/>
        </w:rPr>
        <w:t>1</w:t>
      </w:r>
      <w:r w:rsidR="001F30D4" w:rsidRPr="001F30D4">
        <w:rPr>
          <w:sz w:val="26"/>
          <w:szCs w:val="26"/>
          <w:lang w:val="it-IT"/>
        </w:rPr>
        <w:t xml:space="preserve"> = 5</w:t>
      </w:r>
      <w:r w:rsidR="001F30D4" w:rsidRPr="001F30D4">
        <w:rPr>
          <w:sz w:val="26"/>
          <w:szCs w:val="26"/>
        </w:rPr>
        <w:sym w:font="Symbol" w:char="F057"/>
      </w:r>
      <w:r w:rsidR="001F30D4" w:rsidRPr="001F30D4">
        <w:rPr>
          <w:sz w:val="26"/>
          <w:szCs w:val="26"/>
        </w:rPr>
        <w:t xml:space="preserve">, </w:t>
      </w:r>
      <w:r w:rsidR="001F30D4" w:rsidRPr="001F30D4">
        <w:rPr>
          <w:sz w:val="26"/>
          <w:szCs w:val="26"/>
          <w:lang w:val="it-IT"/>
        </w:rPr>
        <w:t>R</w:t>
      </w:r>
      <w:r w:rsidR="001F30D4" w:rsidRPr="001F30D4">
        <w:rPr>
          <w:sz w:val="26"/>
          <w:szCs w:val="26"/>
          <w:vertAlign w:val="subscript"/>
          <w:lang w:val="it-IT"/>
        </w:rPr>
        <w:t>2</w:t>
      </w:r>
      <w:r w:rsidR="001F30D4" w:rsidRPr="001F30D4">
        <w:rPr>
          <w:sz w:val="26"/>
          <w:szCs w:val="26"/>
          <w:lang w:val="it-IT"/>
        </w:rPr>
        <w:t xml:space="preserve"> = 3</w:t>
      </w:r>
      <w:r w:rsidR="001F30D4" w:rsidRPr="001F30D4">
        <w:rPr>
          <w:sz w:val="26"/>
          <w:szCs w:val="26"/>
        </w:rPr>
        <w:sym w:font="Symbol" w:char="F057"/>
      </w:r>
      <w:r w:rsidR="001F30D4" w:rsidRPr="001F30D4">
        <w:rPr>
          <w:sz w:val="26"/>
          <w:szCs w:val="26"/>
          <w:lang w:val="it-IT"/>
        </w:rPr>
        <w:t>, đèn Đ(6V-6W), B l</w:t>
      </w:r>
      <w:r w:rsidR="001F30D4">
        <w:rPr>
          <w:sz w:val="26"/>
          <w:szCs w:val="26"/>
          <w:lang w:val="it-IT"/>
        </w:rPr>
        <w:t>à</w:t>
      </w:r>
      <w:r w:rsidR="001F30D4" w:rsidRPr="001F30D4">
        <w:rPr>
          <w:sz w:val="26"/>
          <w:szCs w:val="26"/>
          <w:lang w:val="it-IT"/>
        </w:rPr>
        <w:t xml:space="preserve"> </w:t>
      </w:r>
      <w:r w:rsidR="001F30D4" w:rsidRPr="001F30D4">
        <w:rPr>
          <w:sz w:val="26"/>
          <w:szCs w:val="26"/>
        </w:rPr>
        <w:t>bình điện phân chứa dung dịch CuSO</w:t>
      </w:r>
      <w:r w:rsidR="001F30D4" w:rsidRPr="001F30D4">
        <w:rPr>
          <w:sz w:val="26"/>
          <w:szCs w:val="26"/>
          <w:vertAlign w:val="subscript"/>
        </w:rPr>
        <w:t>4</w:t>
      </w:r>
      <w:r w:rsidR="001F30D4" w:rsidRPr="001F30D4">
        <w:rPr>
          <w:sz w:val="26"/>
          <w:szCs w:val="26"/>
        </w:rPr>
        <w:t xml:space="preserve"> có anốt làm bằng đồng</w:t>
      </w:r>
      <w:r w:rsidR="001F30D4" w:rsidRPr="001F30D4">
        <w:rPr>
          <w:sz w:val="26"/>
          <w:szCs w:val="26"/>
          <w:lang w:val="it-IT"/>
        </w:rPr>
        <w:t xml:space="preserve"> (</w:t>
      </w:r>
      <w:r w:rsidR="001F30D4" w:rsidRPr="001F30D4">
        <w:rPr>
          <w:sz w:val="26"/>
          <w:szCs w:val="26"/>
        </w:rPr>
        <w:t xml:space="preserve">A = 64; n = 2). </w:t>
      </w:r>
      <w:r w:rsidR="001F30D4" w:rsidRPr="001F30D4">
        <w:rPr>
          <w:sz w:val="26"/>
          <w:szCs w:val="26"/>
          <w:lang w:val="it-IT"/>
        </w:rPr>
        <w:t>R</w:t>
      </w:r>
      <w:r w:rsidR="001F30D4" w:rsidRPr="001F30D4">
        <w:rPr>
          <w:sz w:val="26"/>
          <w:szCs w:val="26"/>
          <w:vertAlign w:val="subscript"/>
          <w:lang w:val="it-IT"/>
        </w:rPr>
        <w:t>B</w:t>
      </w:r>
      <w:r w:rsidR="001F30D4" w:rsidRPr="001F30D4">
        <w:rPr>
          <w:sz w:val="26"/>
          <w:szCs w:val="26"/>
          <w:lang w:val="it-IT"/>
        </w:rPr>
        <w:t xml:space="preserve"> = 3</w:t>
      </w:r>
      <w:r w:rsidR="001F30D4" w:rsidRPr="001F30D4">
        <w:rPr>
          <w:sz w:val="26"/>
          <w:szCs w:val="26"/>
        </w:rPr>
        <w:sym w:font="Symbol" w:char="F057"/>
      </w:r>
      <w:r w:rsidR="001F30D4" w:rsidRPr="001F30D4">
        <w:rPr>
          <w:sz w:val="26"/>
          <w:szCs w:val="26"/>
          <w:lang w:val="it-IT"/>
        </w:rPr>
        <w:t xml:space="preserve">. Nguồn có suất điện động </w:t>
      </w:r>
      <w:r>
        <w:rPr>
          <w:sz w:val="26"/>
          <w:szCs w:val="26"/>
          <w:lang w:val="it-IT"/>
        </w:rPr>
        <w:t xml:space="preserve">       </w:t>
      </w:r>
      <w:r w:rsidR="001F30D4" w:rsidRPr="001F30D4">
        <w:rPr>
          <w:sz w:val="26"/>
          <w:szCs w:val="26"/>
        </w:rPr>
        <w:sym w:font="Symbol" w:char="F078"/>
      </w:r>
      <w:r w:rsidR="001F30D4" w:rsidRPr="001F30D4">
        <w:rPr>
          <w:sz w:val="26"/>
          <w:szCs w:val="26"/>
          <w:lang w:val="it-IT"/>
        </w:rPr>
        <w:t>=12V và điện trở trong r = 0,75</w:t>
      </w:r>
      <w:r w:rsidR="001F30D4" w:rsidRPr="001F30D4">
        <w:rPr>
          <w:sz w:val="26"/>
          <w:szCs w:val="26"/>
        </w:rPr>
        <w:sym w:font="Symbol" w:char="F057"/>
      </w:r>
      <w:r w:rsidR="001F30D4" w:rsidRPr="001F30D4">
        <w:rPr>
          <w:sz w:val="26"/>
          <w:szCs w:val="26"/>
          <w:lang w:val="it-IT"/>
        </w:rPr>
        <w:t>. Vôn kế có điện trở rất lớn. Tìm:</w:t>
      </w:r>
    </w:p>
    <w:p w:rsidR="001F30D4" w:rsidRPr="001F30D4" w:rsidRDefault="001F30D4" w:rsidP="00D503FD">
      <w:pPr>
        <w:numPr>
          <w:ilvl w:val="0"/>
          <w:numId w:val="1"/>
        </w:numPr>
        <w:spacing w:line="264" w:lineRule="auto"/>
        <w:ind w:left="851" w:hanging="284"/>
        <w:contextualSpacing/>
        <w:jc w:val="both"/>
        <w:rPr>
          <w:sz w:val="26"/>
          <w:szCs w:val="26"/>
        </w:rPr>
      </w:pPr>
      <w:r w:rsidRPr="001F30D4">
        <w:rPr>
          <w:sz w:val="26"/>
          <w:szCs w:val="26"/>
          <w:lang w:val="it-IT"/>
        </w:rPr>
        <w:t>Số chỉ của vôn kế</w:t>
      </w:r>
      <w:r w:rsidR="00D503FD">
        <w:rPr>
          <w:sz w:val="26"/>
          <w:szCs w:val="26"/>
          <w:lang w:val="pt-BR"/>
        </w:rPr>
        <w:t>.</w:t>
      </w:r>
    </w:p>
    <w:p w:rsidR="001F30D4" w:rsidRPr="001F30D4" w:rsidRDefault="001F30D4" w:rsidP="00D503FD">
      <w:pPr>
        <w:numPr>
          <w:ilvl w:val="0"/>
          <w:numId w:val="1"/>
        </w:numPr>
        <w:spacing w:line="264" w:lineRule="auto"/>
        <w:ind w:left="851" w:hanging="284"/>
        <w:contextualSpacing/>
        <w:jc w:val="both"/>
        <w:rPr>
          <w:sz w:val="26"/>
          <w:szCs w:val="26"/>
        </w:rPr>
      </w:pPr>
      <w:r w:rsidRPr="001F30D4">
        <w:rPr>
          <w:sz w:val="26"/>
          <w:szCs w:val="26"/>
          <w:lang w:val="it-IT"/>
        </w:rPr>
        <w:t>Nhiệt lượng tỏa ra trên R</w:t>
      </w:r>
      <w:r w:rsidRPr="001F30D4">
        <w:rPr>
          <w:sz w:val="26"/>
          <w:szCs w:val="26"/>
          <w:vertAlign w:val="subscript"/>
          <w:lang w:val="it-IT"/>
        </w:rPr>
        <w:t>2</w:t>
      </w:r>
      <w:r w:rsidR="00D503FD">
        <w:rPr>
          <w:sz w:val="26"/>
          <w:szCs w:val="26"/>
          <w:lang w:val="it-IT"/>
        </w:rPr>
        <w:t xml:space="preserve"> trong thời gian 20 phút.</w:t>
      </w:r>
    </w:p>
    <w:p w:rsidR="001F30D4" w:rsidRPr="001F30D4" w:rsidRDefault="001F30D4" w:rsidP="00D503FD">
      <w:pPr>
        <w:numPr>
          <w:ilvl w:val="0"/>
          <w:numId w:val="1"/>
        </w:numPr>
        <w:spacing w:line="264" w:lineRule="auto"/>
        <w:ind w:left="851" w:hanging="284"/>
        <w:contextualSpacing/>
        <w:jc w:val="both"/>
        <w:rPr>
          <w:sz w:val="26"/>
          <w:szCs w:val="26"/>
        </w:rPr>
      </w:pPr>
      <w:r w:rsidRPr="001F30D4">
        <w:rPr>
          <w:sz w:val="26"/>
          <w:szCs w:val="26"/>
          <w:lang w:val="it-IT"/>
        </w:rPr>
        <w:t xml:space="preserve">Khối lượng </w:t>
      </w:r>
      <w:r w:rsidRPr="001F30D4">
        <w:rPr>
          <w:sz w:val="26"/>
          <w:szCs w:val="26"/>
        </w:rPr>
        <w:t>đồng thu được ở catốt trong thời gian 16</w:t>
      </w:r>
      <w:r w:rsidR="00D503FD">
        <w:rPr>
          <w:sz w:val="26"/>
          <w:szCs w:val="26"/>
        </w:rPr>
        <w:t xml:space="preserve"> phút 5 giây.</w:t>
      </w:r>
    </w:p>
    <w:p w:rsidR="001F30D4" w:rsidRPr="001F30D4" w:rsidRDefault="00D503FD" w:rsidP="00D503FD">
      <w:pPr>
        <w:spacing w:line="264" w:lineRule="auto"/>
        <w:ind w:left="709" w:hanging="709"/>
        <w:jc w:val="both"/>
        <w:rPr>
          <w:sz w:val="26"/>
          <w:szCs w:val="26"/>
          <w:lang w:val="nl-NL"/>
        </w:rPr>
      </w:pPr>
      <w:r w:rsidRPr="001F30D4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E6A46CC" wp14:editId="4E2B08B4">
                <wp:simplePos x="0" y="0"/>
                <wp:positionH relativeFrom="column">
                  <wp:posOffset>4657090</wp:posOffset>
                </wp:positionH>
                <wp:positionV relativeFrom="paragraph">
                  <wp:posOffset>15875</wp:posOffset>
                </wp:positionV>
                <wp:extent cx="1752600" cy="1238250"/>
                <wp:effectExtent l="0" t="0" r="38100" b="0"/>
                <wp:wrapSquare wrapText="bothSides"/>
                <wp:docPr id="61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1238250"/>
                          <a:chOff x="4418" y="9255"/>
                          <a:chExt cx="3179" cy="2201"/>
                        </a:xfrm>
                      </wpg:grpSpPr>
                      <wpg:grpSp>
                        <wpg:cNvPr id="62" name="Group 63"/>
                        <wpg:cNvGrpSpPr>
                          <a:grpSpLocks/>
                        </wpg:cNvGrpSpPr>
                        <wpg:grpSpPr bwMode="auto">
                          <a:xfrm>
                            <a:off x="4418" y="9255"/>
                            <a:ext cx="3179" cy="2201"/>
                            <a:chOff x="8115" y="3690"/>
                            <a:chExt cx="3179" cy="2201"/>
                          </a:xfrm>
                        </wpg:grpSpPr>
                        <wps:wsp>
                          <wps:cNvPr id="63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7" y="5231"/>
                              <a:ext cx="661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Default="001F30D4" w:rsidP="001F30D4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64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9972" y="4351"/>
                              <a:ext cx="331" cy="3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Line 66"/>
                          <wps:cNvCnPr/>
                          <wps:spPr bwMode="auto">
                            <a:xfrm>
                              <a:off x="9972" y="435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Oval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972" y="5011"/>
                              <a:ext cx="331" cy="3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7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10082" y="5093"/>
                              <a:ext cx="98" cy="165"/>
                              <a:chOff x="6120" y="5278"/>
                              <a:chExt cx="106" cy="180"/>
                            </a:xfrm>
                          </wpg:grpSpPr>
                          <wps:wsp>
                            <wps:cNvPr id="68" name="Line 69"/>
                            <wps:cNvCnPr/>
                            <wps:spPr bwMode="auto">
                              <a:xfrm>
                                <a:off x="6120" y="5278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70"/>
                            <wps:cNvCnPr/>
                            <wps:spPr bwMode="auto">
                              <a:xfrm>
                                <a:off x="6225" y="5278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0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10055" y="4419"/>
                              <a:ext cx="165" cy="165"/>
                              <a:chOff x="6300" y="4918"/>
                              <a:chExt cx="180" cy="180"/>
                            </a:xfrm>
                          </wpg:grpSpPr>
                          <wps:wsp>
                            <wps:cNvPr id="71" name="Line 72"/>
                            <wps:cNvCnPr/>
                            <wps:spPr bwMode="auto">
                              <a:xfrm>
                                <a:off x="6300" y="4918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73"/>
                            <wps:cNvCnPr/>
                            <wps:spPr bwMode="auto">
                              <a:xfrm rot="-5400000">
                                <a:off x="6300" y="4918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3" name="Line 74"/>
                          <wps:cNvCnPr/>
                          <wps:spPr bwMode="auto">
                            <a:xfrm>
                              <a:off x="10303" y="4516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75"/>
                          <wps:cNvCnPr/>
                          <wps:spPr bwMode="auto">
                            <a:xfrm>
                              <a:off x="10303" y="5176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76"/>
                          <wps:cNvCnPr/>
                          <wps:spPr bwMode="auto">
                            <a:xfrm>
                              <a:off x="9477" y="5176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77"/>
                          <wps:cNvCnPr/>
                          <wps:spPr bwMode="auto">
                            <a:xfrm>
                              <a:off x="9477" y="4516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78"/>
                          <wps:cNvCnPr/>
                          <wps:spPr bwMode="auto">
                            <a:xfrm>
                              <a:off x="10798" y="4516"/>
                              <a:ext cx="0" cy="6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79"/>
                          <wps:cNvCnPr/>
                          <wps:spPr bwMode="auto">
                            <a:xfrm>
                              <a:off x="9477" y="4516"/>
                              <a:ext cx="1" cy="6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80"/>
                          <wps:cNvCnPr/>
                          <wps:spPr bwMode="auto">
                            <a:xfrm>
                              <a:off x="9147" y="4846"/>
                              <a:ext cx="3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17" y="4749"/>
                              <a:ext cx="330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Line 82"/>
                          <wps:cNvCnPr/>
                          <wps:spPr bwMode="auto">
                            <a:xfrm>
                              <a:off x="8321" y="4832"/>
                              <a:ext cx="49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83"/>
                          <wps:cNvCnPr/>
                          <wps:spPr bwMode="auto">
                            <a:xfrm flipV="1">
                              <a:off x="8321" y="4488"/>
                              <a:ext cx="1" cy="3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6" y="4186"/>
                              <a:ext cx="330" cy="3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15" y="4103"/>
                              <a:ext cx="33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Default="001F30D4" w:rsidP="001F30D4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85" name="Line 86"/>
                          <wps:cNvCnPr/>
                          <wps:spPr bwMode="auto">
                            <a:xfrm>
                              <a:off x="10798" y="4818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87"/>
                          <wps:cNvCnPr/>
                          <wps:spPr bwMode="auto">
                            <a:xfrm>
                              <a:off x="11293" y="3828"/>
                              <a:ext cx="1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8"/>
                          <wps:cNvCnPr/>
                          <wps:spPr bwMode="auto">
                            <a:xfrm>
                              <a:off x="10455" y="3825"/>
                              <a:ext cx="82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89"/>
                          <wps:cNvCnPr/>
                          <wps:spPr bwMode="auto">
                            <a:xfrm>
                              <a:off x="8335" y="3842"/>
                              <a:ext cx="11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90"/>
                          <wps:cNvCnPr/>
                          <wps:spPr bwMode="auto">
                            <a:xfrm>
                              <a:off x="8335" y="3842"/>
                              <a:ext cx="1" cy="3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0" name="Group 91"/>
                          <wpg:cNvGrpSpPr>
                            <a:grpSpLocks/>
                          </wpg:cNvGrpSpPr>
                          <wpg:grpSpPr bwMode="auto">
                            <a:xfrm>
                              <a:off x="9642" y="3690"/>
                              <a:ext cx="455" cy="330"/>
                              <a:chOff x="5940" y="5998"/>
                              <a:chExt cx="496" cy="360"/>
                            </a:xfrm>
                          </wpg:grpSpPr>
                          <wpg:grpSp>
                            <wpg:cNvPr id="91" name="Group 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940" y="5998"/>
                                <a:ext cx="76" cy="360"/>
                                <a:chOff x="5940" y="5998"/>
                                <a:chExt cx="76" cy="360"/>
                              </a:xfrm>
                            </wpg:grpSpPr>
                            <wps:wsp>
                              <wps:cNvPr id="92" name="Line 93"/>
                              <wps:cNvCnPr/>
                              <wps:spPr bwMode="auto">
                                <a:xfrm>
                                  <a:off x="5940" y="599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94"/>
                              <wps:cNvCnPr/>
                              <wps:spPr bwMode="auto">
                                <a:xfrm>
                                  <a:off x="6015" y="6073"/>
                                  <a:ext cx="1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4" name="Group 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50" y="5998"/>
                                <a:ext cx="76" cy="360"/>
                                <a:chOff x="5940" y="5998"/>
                                <a:chExt cx="76" cy="360"/>
                              </a:xfrm>
                            </wpg:grpSpPr>
                            <wps:wsp>
                              <wps:cNvPr id="95" name="Line 96"/>
                              <wps:cNvCnPr/>
                              <wps:spPr bwMode="auto">
                                <a:xfrm>
                                  <a:off x="5940" y="599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97"/>
                              <wps:cNvCnPr/>
                              <wps:spPr bwMode="auto">
                                <a:xfrm>
                                  <a:off x="6015" y="6073"/>
                                  <a:ext cx="1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7" name="Group 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60" y="5998"/>
                                <a:ext cx="76" cy="360"/>
                                <a:chOff x="5940" y="5998"/>
                                <a:chExt cx="76" cy="360"/>
                              </a:xfrm>
                            </wpg:grpSpPr>
                            <wps:wsp>
                              <wps:cNvPr id="98" name="Line 99"/>
                              <wps:cNvCnPr/>
                              <wps:spPr bwMode="auto">
                                <a:xfrm>
                                  <a:off x="5940" y="599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00"/>
                              <wps:cNvCnPr/>
                              <wps:spPr bwMode="auto">
                                <a:xfrm>
                                  <a:off x="6015" y="6073"/>
                                  <a:ext cx="1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0" name="Line 101"/>
                          <wps:cNvCnPr/>
                          <wps:spPr bwMode="auto">
                            <a:xfrm>
                              <a:off x="10097" y="3826"/>
                              <a:ext cx="6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02"/>
                          <wps:cNvCnPr/>
                          <wps:spPr bwMode="auto">
                            <a:xfrm>
                              <a:off x="9298" y="3841"/>
                              <a:ext cx="3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4350"/>
                              <a:ext cx="330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Default="001F30D4" w:rsidP="001F30D4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103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4350"/>
                              <a:ext cx="660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Default="001F30D4" w:rsidP="001F30D4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104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1" y="4020"/>
                              <a:ext cx="660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F30D4" w:rsidRDefault="001F30D4" w:rsidP="001F30D4">
                                <w:pPr>
                                  <w:rPr>
                                    <w:rFonts w:ascii="VNI-Times" w:hAnsi="VNI-Times"/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VNI-Times" w:hAnsi="VNI-Times"/>
                                    <w:sz w:val="22"/>
                                    <w:szCs w:val="22"/>
                                  </w:rPr>
                                  <w:t>Ñ</w:t>
                                </w:r>
                              </w:p>
                              <w:p w:rsidR="001F30D4" w:rsidRDefault="001F30D4" w:rsidP="001F30D4">
                                <w:pPr>
                                  <w:rPr>
                                    <w:rFonts w:ascii="VNI-Times" w:hAnsi="VNI-Times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</wpg:grpSp>
                      <wps:wsp>
                        <wps:cNvPr id="10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5885" y="11089"/>
                            <a:ext cx="373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30D4" w:rsidRDefault="001F30D4" w:rsidP="001F30D4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H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" o:spid="_x0000_s1054" style="position:absolute;left:0;text-align:left;margin-left:366.7pt;margin-top:1.25pt;width:138pt;height:97.5pt;z-index:251660288" coordorigin="4418,9255" coordsize="3179,2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">
                <v:group id="Group 63" o:spid="_x0000_s1055" style="position:absolute;left:4418;top:9255;width:3179;height:2201" coordorigin="8115,3690" coordsize="3179,2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Text Box 64" o:spid="_x0000_s1056" type="#_x0000_t202" style="position:absolute;left:9917;top:5231;width:661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ah8QA&#10;AADbAAAADwAAAGRycy9kb3ducmV2LnhtbESPT2vCQBTE70K/w/IK3nTjXyR1lSIUehBRU6G9vWZf&#10;s8Hs25BdTfz2riD0OMzMb5jlurOVuFLjS8cKRsMEBHHudMmFgq/sY7AA4QOyxsoxKbiRh/XqpbfE&#10;VLuWD3Q9hkJECPsUFZgQ6lRKnxuy6IeuJo7en2sshiibQuoG2wi3lRwnyVxaLDkuGKxpYyg/Hy9W&#10;QVv8fuP0xtn2tDvPpjtzGP3sjVL91+79DUSgLvyHn+1PrWA+gceX+A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s2ofEAAAA2wAAAA8AAAAAAAAAAAAAAAAAmAIAAGRycy9k&#10;b3ducmV2LnhtbFBLBQYAAAAABAAEAPUAAACJAwAAAAA=&#10;" filled="f" stroked="f">
                    <v:textbox inset="2.33681mm,1.1684mm,2.33681mm,1.1684mm">
                      <w:txbxContent>
                        <w:p w:rsidR="001F30D4" w:rsidRDefault="001F30D4" w:rsidP="001F30D4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65" o:spid="_x0000_s1057" style="position:absolute;left:9972;top:4351;width:331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LZK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LZKsMAAADbAAAADwAAAAAAAAAAAAAAAACYAgAAZHJzL2Rv&#10;d25yZXYueG1sUEsFBgAAAAAEAAQA9QAAAIgDAAAAAA==&#10;"/>
                  <v:line id="Line 66" o:spid="_x0000_s1058" style="position:absolute;visibility:visible;mso-wrap-style:square" from="9972,4351" to="9972,4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oval id="Oval 67" o:spid="_x0000_s1059" style="position:absolute;left:9972;top:5011;width:331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zi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zixsMAAADbAAAADwAAAAAAAAAAAAAAAACYAgAAZHJzL2Rv&#10;d25yZXYueG1sUEsFBgAAAAAEAAQA9QAAAIgDAAAAAA==&#10;"/>
                  <v:group id="Group 68" o:spid="_x0000_s1060" style="position:absolute;left:10082;top:5093;width:98;height:165" coordorigin="6120,5278" coordsize="106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line id="Line 69" o:spid="_x0000_s1061" style="position:absolute;visibility:visible;mso-wrap-style:square" from="6120,5278" to="6120,5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<v:line id="Line 70" o:spid="_x0000_s1062" style="position:absolute;visibility:visible;mso-wrap-style:square" from="6225,5278" to="6226,5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/v:group>
                  <v:group id="Group 71" o:spid="_x0000_s1063" style="position:absolute;left:10055;top:4419;width:165;height:165" coordorigin="6300,4918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line id="Line 72" o:spid="_x0000_s1064" style="position:absolute;visibility:visible;mso-wrap-style:square" from="6300,4918" to="6480,5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<v:line id="Line 73" o:spid="_x0000_s1065" style="position:absolute;rotation:-90;visibility:visible;mso-wrap-style:square" from="6300,4918" to="6480,5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GtocQAAADbAAAADwAAAGRycy9kb3ducmV2LnhtbESPQWsCMRSE7wX/Q3iCt5rVg62rUUSw&#10;LaUeqoJ4e2yem9XNy5Kk7vrvTaHQ4zDzzTDzZWdrcSMfKscKRsMMBHHhdMWlgsN+8/wKIkRkjbVj&#10;UnCnAMtF72mOuXYtf9NtF0uRSjjkqMDE2ORShsKQxTB0DXHyzs5bjEn6UmqPbSq3tRxn2URarDgt&#10;GGxobai47n6sghf39tWezpejX79rOzpst+ZzP1Vq0O9WMxCRuvgf/qM/dOLG8Psl/Q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Qa2hxAAAANsAAAAPAAAAAAAAAAAA&#10;AAAAAKECAABkcnMvZG93bnJldi54bWxQSwUGAAAAAAQABAD5AAAAkgMAAAAA&#10;"/>
                  </v:group>
                  <v:line id="Line 74" o:spid="_x0000_s1066" style="position:absolute;visibility:visible;mso-wrap-style:square" from="10303,4516" to="10798,4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  <v:line id="Line 75" o:spid="_x0000_s1067" style="position:absolute;visibility:visible;mso-wrap-style:square" from="10303,5176" to="10798,5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line id="Line 76" o:spid="_x0000_s1068" style="position:absolute;visibility:visible;mso-wrap-style:square" from="9477,5176" to="9972,5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  <v:line id="Line 77" o:spid="_x0000_s1069" style="position:absolute;visibility:visible;mso-wrap-style:square" from="9477,4516" to="9972,4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  <v:line id="Line 78" o:spid="_x0000_s1070" style="position:absolute;visibility:visible;mso-wrap-style:square" from="10798,4516" to="10798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  <v:line id="Line 79" o:spid="_x0000_s1071" style="position:absolute;visibility:visible;mso-wrap-style:square" from="9477,4516" to="9478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  <v:line id="Line 80" o:spid="_x0000_s1072" style="position:absolute;visibility:visible;mso-wrap-style:square" from="9147,4846" to="9477,4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<v:rect id="Rectangle 81" o:spid="_x0000_s1073" style="position:absolute;left:8817;top:4749;width:33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<v:line id="Line 82" o:spid="_x0000_s1074" style="position:absolute;visibility:visible;mso-wrap-style:square" from="8321,4832" to="8817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<v:line id="Line 83" o:spid="_x0000_s1075" style="position:absolute;flip:y;visibility:visible;mso-wrap-style:square" from="8321,4488" to="8322,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  <v:oval id="Oval 84" o:spid="_x0000_s1076" style="position:absolute;left:8156;top:418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enpMIA&#10;AADbAAAADwAAAGRycy9kb3ducmV2LnhtbESPQWvCQBSE74L/YXmF3nSjQZHUVUQp2IOHxvb+yD6T&#10;YPZtyD5j/PduQehxmJlvmPV2cI3qqQu1ZwOzaQKKuPC25tLAz/lzsgIVBNli45kMPCjAdjMerTGz&#10;/s7f1OdSqgjhkKGBSqTNtA5FRQ7D1LfE0bv4zqFE2ZXadniPcNfoeZIstcOa40KFLe0rKq75zRk4&#10;lLt82etUFunlcJTF9ff0lc6MeX8bdh+ghAb5D7/aR2tglcLfl/gD9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Z6ekwgAAANsAAAAPAAAAAAAAAAAAAAAAAJgCAABkcnMvZG93&#10;bnJldi54bWxQSwUGAAAAAAQABAD1AAAAhwMAAAAA&#10;"/>
                  <v:shape id="Text Box 85" o:spid="_x0000_s1077" type="#_x0000_t202" style="position:absolute;left:8115;top:4103;width:3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orKcIA&#10;AADbAAAADwAAAGRycy9kb3ducmV2LnhtbESPT2sCMRTE74LfITyhN82qRWQ1ighKr7X13+25eW4W&#10;Ny9Lkur67ZtCweMwM79h5svW1uJOPlSOFQwHGQjiwumKSwXfX5v+FESIyBprx6TgSQGWi25njrl2&#10;D/6k+y6WIkE45KjAxNjkUobCkMUwcA1x8q7OW4xJ+lJqj48Et7UcZdlEWqw4LRhsaG2ouO1+rIJD&#10;eX6e1v66v2zH5lQd9TgLW1bqrdeuZiAitfEV/m9/aAXTd/j7kn6A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CispwgAAANsAAAAPAAAAAAAAAAAAAAAAAJgCAABkcnMvZG93&#10;bnJldi54bWxQSwUGAAAAAAQABAD1AAAAhwMAAAAA&#10;" filled="f" fillcolor="yellow" stroked="f">
                    <v:textbox inset="2.33681mm,1.1684mm,2.33681mm,1.1684mm">
                      <w:txbxContent>
                        <w:p w:rsidR="001F30D4" w:rsidRDefault="001F30D4" w:rsidP="001F30D4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86" o:spid="_x0000_s1078" style="position:absolute;visibility:visible;mso-wrap-style:square" from="10798,4818" to="11293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87" o:spid="_x0000_s1079" style="position:absolute;visibility:visible;mso-wrap-style:square" from="11293,3828" to="11294,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line id="Line 88" o:spid="_x0000_s1080" style="position:absolute;visibility:visible;mso-wrap-style:square" from="10455,3825" to="11280,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<v:line id="Line 89" o:spid="_x0000_s1081" style="position:absolute;visibility:visible;mso-wrap-style:square" from="8335,3842" to="9491,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<v:line id="Line 90" o:spid="_x0000_s1082" style="position:absolute;visibility:visible;mso-wrap-style:square" from="8335,3842" to="8336,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<v:group id="Group 91" o:spid="_x0000_s1083" style="position:absolute;left:9642;top:3690;width:455;height:330" coordorigin="5940,5998" coordsize="49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group id="Group 92" o:spid="_x0000_s1084" style="position:absolute;left:5940;top:5998;width:76;height:360" coordorigin="5940,5998" coordsize="7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<v:line id="Line 93" o:spid="_x0000_s1085" style="position:absolute;visibility:visible;mso-wrap-style:square" from="5940,5998" to="5940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<v:line id="Line 94" o:spid="_x0000_s1086" style="position:absolute;visibility:visible;mso-wrap-style:square" from="6015,6073" to="6016,6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</v:group>
                    <v:group id="Group 95" o:spid="_x0000_s1087" style="position:absolute;left:6150;top:5998;width:76;height:360" coordorigin="5940,5998" coordsize="7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<v:line id="Line 96" o:spid="_x0000_s1088" style="position:absolute;visibility:visible;mso-wrap-style:square" from="5940,5998" to="5940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<v:line id="Line 97" o:spid="_x0000_s1089" style="position:absolute;visibility:visible;mso-wrap-style:square" from="6015,6073" to="6016,6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</v:group>
                    <v:group id="Group 98" o:spid="_x0000_s1090" style="position:absolute;left:6360;top:5998;width:76;height:360" coordorigin="5940,5998" coordsize="7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<v:line id="Line 99" o:spid="_x0000_s1091" style="position:absolute;visibility:visible;mso-wrap-style:square" from="5940,5998" to="5940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    <v:line id="Line 100" o:spid="_x0000_s1092" style="position:absolute;visibility:visible;mso-wrap-style:square" from="6015,6073" to="6016,6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</v:group>
                  </v:group>
                  <v:line id="Line 101" o:spid="_x0000_s1093" style="position:absolute;visibility:visible;mso-wrap-style:square" from="10097,3826" to="10758,3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<v:line id="Line 102" o:spid="_x0000_s1094" style="position:absolute;visibility:visible;mso-wrap-style:square" from="9298,3841" to="9628,3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<v:shape id="Text Box 103" o:spid="_x0000_s1095" type="#_x0000_t202" style="position:absolute;left:8817;top:4350;width:33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1SK8IA&#10;AADcAAAADwAAAGRycy9kb3ducmV2LnhtbERPTYvCMBC9L/gfwgje1lRxRapRRBA8iKy6gt7GZmyK&#10;zaQ00dZ/v1kQ9jaP9zmzRWtL8aTaF44VDPoJCOLM6YJzBT/H9ecEhA/IGkvHpOBFHhbzzscMU+0a&#10;3tPzEHIRQ9inqMCEUKVS+syQRd93FXHkbq62GCKsc6lrbGK4LeUwScbSYsGxwWBFK0PZ/fCwCpr8&#10;esbRi4/b0+7+NdqZ/eDybZTqddvlFESgNvyL3+6NjvOTIfw9Ey+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bVIrwgAAANwAAAAPAAAAAAAAAAAAAAAAAJgCAABkcnMvZG93&#10;bnJldi54bWxQSwUGAAAAAAQABAD1AAAAhwMAAAAA&#10;" filled="f" stroked="f">
                    <v:textbox inset="2.33681mm,1.1684mm,2.33681mm,1.1684mm">
                      <w:txbxContent>
                        <w:p w:rsidR="001F30D4" w:rsidRDefault="001F30D4" w:rsidP="001F30D4">
                          <w:pPr>
                            <w:rPr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Text Box 104" o:spid="_x0000_s1096" type="#_x0000_t202" style="position:absolute;left:8817;top:4350;width:66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H3sMMA&#10;AADcAAAADwAAAGRycy9kb3ducmV2LnhtbERPS2vCQBC+C/0PyxR6043VFomuQYSCB5H6AnubZsds&#10;SHY2ZLcm/nu3UOhtPr7nLLLe1uJGrS8dKxiPEhDEudMlFwpOx4/hDIQPyBprx6TgTh6y5dNggal2&#10;He/pdgiFiCHsU1RgQmhSKX1uyKIfuYY4clfXWgwRtoXULXYx3NbyNUnepcWSY4PBhtaG8urwYxV0&#10;xfcFp3c+bs+76m26M/vx16dR6uW5X81BBOrDv/jPvdFxfjKB32fiB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H3sMMAAADcAAAADwAAAAAAAAAAAAAAAACYAgAAZHJzL2Rv&#10;d25yZXYueG1sUEsFBgAAAAAEAAQA9QAAAIgDAAAAAA==&#10;" filled="f" stroked="f">
                    <v:textbox inset="2.33681mm,1.1684mm,2.33681mm,1.1684mm">
                      <w:txbxContent>
                        <w:p w:rsidR="001F30D4" w:rsidRDefault="001F30D4" w:rsidP="001F30D4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" o:spid="_x0000_s1097" type="#_x0000_t202" style="position:absolute;left:9931;top:4020;width:66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hvxMMA&#10;AADcAAAADwAAAGRycy9kb3ducmV2LnhtbERPTWvCQBC9F/oflil4azZKKiV1DaUgeBCp2kJ7m2an&#10;2ZDsbMiuJv57VxC8zeN9zqIYbStO1PvasYJpkoIgLp2uuVLwdVg9v4LwAVlj65gUnMlDsXx8WGCu&#10;3cA7Ou1DJWII+xwVmBC6XEpfGrLoE9cRR+7f9RZDhH0ldY9DDLetnKXpXFqsOTYY7OjDUNnsj1bB&#10;UP39YHbmw+Z727xkW7Ob/n4apSZP4/sbiEBjuItv7rWO89MMrs/EC+Ty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hvxMMAAADcAAAADwAAAAAAAAAAAAAAAACYAgAAZHJzL2Rv&#10;d25yZXYueG1sUEsFBgAAAAAEAAQA9QAAAIgDAAAAAA==&#10;" filled="f" stroked="f">
                    <v:textbox inset="2.33681mm,1.1684mm,2.33681mm,1.1684mm">
                      <w:txbxContent>
                        <w:p w:rsidR="001F30D4" w:rsidRDefault="001F30D4" w:rsidP="001F30D4">
                          <w:pPr>
                            <w:rPr>
                              <w:rFonts w:ascii="VNI-Times" w:hAnsi="VNI-Times"/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rFonts w:ascii="VNI-Times" w:hAnsi="VNI-Times"/>
                              <w:sz w:val="22"/>
                              <w:szCs w:val="22"/>
                            </w:rPr>
                            <w:t>Ñ</w:t>
                          </w:r>
                        </w:p>
                        <w:p w:rsidR="001F30D4" w:rsidRDefault="001F30D4" w:rsidP="001F30D4">
                          <w:pPr>
                            <w:rPr>
                              <w:rFonts w:ascii="VNI-Times" w:hAnsi="VNI-Times"/>
                              <w:szCs w:val="22"/>
                            </w:rPr>
                          </w:pPr>
                        </w:p>
                      </w:txbxContent>
                    </v:textbox>
                  </v:shape>
                </v:group>
                <v:shape id="Text Box 106" o:spid="_x0000_s1098" type="#_x0000_t202" style="position:absolute;left:5885;top:11089;width:373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nyd8IA&#10;AADcAAAADwAAAGRycy9kb3ducmV2LnhtbERPTWsCMRC9F/wPYYTeamKh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fJ3wgAAANwAAAAPAAAAAAAAAAAAAAAAAJgCAABkcnMvZG93&#10;bnJldi54bWxQSwUGAAAAAAQABAD1AAAAhwMAAAAA&#10;" filled="f" stroked="f">
                  <v:textbox inset="0,0,0,0">
                    <w:txbxContent>
                      <w:p w:rsidR="001F30D4" w:rsidRDefault="001F30D4" w:rsidP="001F30D4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H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F30D4" w:rsidRPr="001F30D4">
        <w:rPr>
          <w:b/>
          <w:bCs/>
          <w:i/>
          <w:iCs/>
          <w:sz w:val="26"/>
          <w:szCs w:val="26"/>
        </w:rPr>
        <w:t>Câu 5</w:t>
      </w:r>
      <w:r w:rsidR="001F30D4" w:rsidRPr="001F30D4">
        <w:rPr>
          <w:sz w:val="26"/>
          <w:szCs w:val="26"/>
        </w:rPr>
        <w:t xml:space="preserve">: </w:t>
      </w:r>
      <w:r w:rsidR="001F30D4" w:rsidRPr="00D503FD">
        <w:rPr>
          <w:i/>
          <w:sz w:val="26"/>
          <w:szCs w:val="26"/>
        </w:rPr>
        <w:t>(2 điểm)</w:t>
      </w:r>
      <w:r w:rsidR="001F30D4" w:rsidRPr="001F30D4">
        <w:rPr>
          <w:sz w:val="26"/>
          <w:szCs w:val="26"/>
        </w:rPr>
        <w:t xml:space="preserve"> Cho mạch điện như hình H2. Bộ nguồn gồm 3 pin, mỗi pin có suất điện động 8V, điện trở trong 1</w:t>
      </w:r>
      <w:r w:rsidR="001F30D4" w:rsidRPr="001F30D4">
        <w:rPr>
          <w:sz w:val="26"/>
          <w:szCs w:val="26"/>
        </w:rPr>
        <w:sym w:font="Symbol" w:char="F057"/>
      </w:r>
      <w:r w:rsidR="001F30D4" w:rsidRPr="001F30D4">
        <w:rPr>
          <w:sz w:val="26"/>
          <w:szCs w:val="26"/>
        </w:rPr>
        <w:t xml:space="preserve">. Cho </w:t>
      </w:r>
      <w:r>
        <w:rPr>
          <w:sz w:val="26"/>
          <w:szCs w:val="26"/>
        </w:rPr>
        <w:t xml:space="preserve">  </w:t>
      </w:r>
      <w:r w:rsidR="001F30D4" w:rsidRPr="001F30D4">
        <w:rPr>
          <w:sz w:val="26"/>
          <w:szCs w:val="26"/>
        </w:rPr>
        <w:t>R</w:t>
      </w:r>
      <w:r w:rsidR="001F30D4" w:rsidRPr="001F30D4">
        <w:rPr>
          <w:sz w:val="26"/>
          <w:szCs w:val="26"/>
          <w:vertAlign w:val="subscript"/>
        </w:rPr>
        <w:t>2</w:t>
      </w:r>
      <w:r w:rsidR="001F30D4" w:rsidRPr="001F30D4">
        <w:rPr>
          <w:sz w:val="26"/>
          <w:szCs w:val="26"/>
        </w:rPr>
        <w:t>=12</w:t>
      </w:r>
      <w:r w:rsidR="001F30D4" w:rsidRPr="001F30D4">
        <w:rPr>
          <w:noProof/>
          <w:position w:val="-4"/>
          <w:sz w:val="26"/>
          <w:szCs w:val="26"/>
          <w:lang w:val="vi-VN"/>
        </w:rPr>
        <w:object w:dxaOrig="255" w:dyaOrig="255">
          <v:shape id="_x0000_i1025" type="#_x0000_t75" style="width:13pt;height:13pt" o:ole="">
            <v:imagedata r:id="rId7" o:title=""/>
          </v:shape>
          <o:OLEObject Type="Embed" ProgID="Equation.DSMT4" ShapeID="_x0000_i1025" DrawAspect="Content" ObjectID="_1543193243" r:id="rId8"/>
        </w:object>
      </w:r>
      <w:r w:rsidR="001F30D4" w:rsidRPr="001F30D4">
        <w:rPr>
          <w:sz w:val="26"/>
          <w:szCs w:val="26"/>
        </w:rPr>
        <w:t xml:space="preserve">, Đ </w:t>
      </w:r>
      <w:r w:rsidR="001F30D4" w:rsidRPr="001F30D4">
        <w:rPr>
          <w:sz w:val="26"/>
          <w:szCs w:val="26"/>
          <w:lang w:val="nl-NL"/>
        </w:rPr>
        <w:t>là đèn (12V-18W).</w:t>
      </w:r>
    </w:p>
    <w:p w:rsidR="001F30D4" w:rsidRPr="001F30D4" w:rsidRDefault="00D503FD" w:rsidP="00D503FD">
      <w:pPr>
        <w:spacing w:line="264" w:lineRule="auto"/>
        <w:ind w:firstLine="567"/>
        <w:contextualSpacing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a)  </w:t>
      </w:r>
      <w:r w:rsidR="001F30D4" w:rsidRPr="001F30D4">
        <w:rPr>
          <w:sz w:val="26"/>
          <w:szCs w:val="26"/>
          <w:lang w:val="nl-NL"/>
        </w:rPr>
        <w:t>Tìm suất điện động và điện trở trong của bộ nguồn.</w:t>
      </w:r>
    </w:p>
    <w:p w:rsidR="001F30D4" w:rsidRPr="001F30D4" w:rsidRDefault="00D503FD" w:rsidP="00D503FD">
      <w:pPr>
        <w:spacing w:line="264" w:lineRule="auto"/>
        <w:ind w:firstLine="567"/>
        <w:contextualSpacing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b)  </w:t>
      </w:r>
      <w:r w:rsidR="001F30D4" w:rsidRPr="001F30D4">
        <w:rPr>
          <w:sz w:val="26"/>
          <w:szCs w:val="26"/>
          <w:lang w:val="nl-NL"/>
        </w:rPr>
        <w:t>Tìm R</w:t>
      </w:r>
      <w:r w:rsidR="001F30D4" w:rsidRPr="001F30D4">
        <w:rPr>
          <w:sz w:val="26"/>
          <w:szCs w:val="26"/>
          <w:vertAlign w:val="subscript"/>
          <w:lang w:val="nl-NL"/>
        </w:rPr>
        <w:t>1</w:t>
      </w:r>
      <w:r w:rsidR="001F30D4" w:rsidRPr="001F30D4">
        <w:rPr>
          <w:sz w:val="26"/>
          <w:szCs w:val="26"/>
          <w:lang w:val="nl-NL"/>
        </w:rPr>
        <w:t xml:space="preserve"> để đèn sáng bình thường.</w:t>
      </w:r>
    </w:p>
    <w:p w:rsidR="001F30D4" w:rsidRDefault="001F30D4" w:rsidP="001F30D4"/>
    <w:p w:rsidR="001F30D4" w:rsidRDefault="001F30D4" w:rsidP="001F30D4"/>
    <w:p w:rsidR="00D503FD" w:rsidRDefault="00D503FD" w:rsidP="001F30D4"/>
    <w:p w:rsidR="00D503FD" w:rsidRDefault="00D503FD" w:rsidP="001F30D4"/>
    <w:p w:rsidR="00D503FD" w:rsidRDefault="00D503FD" w:rsidP="001F30D4"/>
    <w:p w:rsidR="00D503FD" w:rsidRDefault="00D503FD" w:rsidP="001F30D4"/>
    <w:p w:rsidR="00390926" w:rsidRDefault="00390926" w:rsidP="001F30D4"/>
    <w:p w:rsidR="00390926" w:rsidRDefault="00390926" w:rsidP="001F30D4"/>
    <w:p w:rsidR="001F30D4" w:rsidRDefault="001F30D4" w:rsidP="001F30D4"/>
    <w:p w:rsidR="00D503FD" w:rsidRDefault="00D503FD" w:rsidP="00D503FD">
      <w:pPr>
        <w:tabs>
          <w:tab w:val="center" w:pos="1701"/>
          <w:tab w:val="center" w:pos="6804"/>
        </w:tabs>
        <w:ind w:left="-284" w:right="-720"/>
        <w:rPr>
          <w:sz w:val="30"/>
        </w:rPr>
      </w:pPr>
      <w:r>
        <w:rPr>
          <w:sz w:val="26"/>
        </w:rPr>
        <w:tab/>
      </w:r>
      <w:r>
        <w:rPr>
          <w:sz w:val="26"/>
        </w:rPr>
        <w:t>SỞ GIÁO DỤC VÀ ĐÀO TẠO</w:t>
      </w:r>
      <w:r>
        <w:rPr>
          <w:b/>
          <w:sz w:val="26"/>
        </w:rPr>
        <w:t xml:space="preserve"> </w:t>
      </w:r>
      <w:r>
        <w:rPr>
          <w:b/>
          <w:sz w:val="26"/>
        </w:rPr>
        <w:tab/>
      </w:r>
      <w:r>
        <w:rPr>
          <w:b/>
          <w:sz w:val="30"/>
        </w:rPr>
        <w:t xml:space="preserve">ĐỀ KIỂM TRA HỌC KÌ I </w:t>
      </w:r>
    </w:p>
    <w:p w:rsidR="00D503FD" w:rsidRDefault="00D503FD" w:rsidP="00D503FD">
      <w:pPr>
        <w:tabs>
          <w:tab w:val="center" w:pos="1701"/>
          <w:tab w:val="center" w:pos="6804"/>
        </w:tabs>
        <w:ind w:left="-284" w:right="-720"/>
        <w:rPr>
          <w:sz w:val="26"/>
        </w:rPr>
      </w:pPr>
      <w:r>
        <w:rPr>
          <w:sz w:val="26"/>
        </w:rPr>
        <w:tab/>
        <w:t>THÀNH PHỐ HỒ CHÍ MINH</w:t>
      </w:r>
      <w:r>
        <w:rPr>
          <w:sz w:val="26"/>
        </w:rPr>
        <w:tab/>
      </w:r>
      <w:r>
        <w:rPr>
          <w:b/>
          <w:sz w:val="26"/>
        </w:rPr>
        <w:t>NĂM HỌC 2016 - 2017</w:t>
      </w:r>
    </w:p>
    <w:p w:rsidR="00D503FD" w:rsidRDefault="00D503FD" w:rsidP="00D503FD">
      <w:pPr>
        <w:tabs>
          <w:tab w:val="center" w:pos="1701"/>
          <w:tab w:val="center" w:pos="6804"/>
        </w:tabs>
        <w:ind w:left="-284" w:right="-720"/>
      </w:pPr>
      <w:r>
        <w:rPr>
          <w:b/>
          <w:sz w:val="26"/>
        </w:rPr>
        <w:tab/>
        <w:t>TR</w:t>
      </w:r>
      <w:r>
        <w:rPr>
          <w:b/>
          <w:sz w:val="26"/>
          <w:lang w:val="vi-VN"/>
        </w:rPr>
        <w:t>Ư</w:t>
      </w:r>
      <w:r>
        <w:rPr>
          <w:b/>
          <w:sz w:val="26"/>
        </w:rPr>
        <w:t>Ờ</w:t>
      </w:r>
      <w:r>
        <w:rPr>
          <w:b/>
          <w:sz w:val="26"/>
          <w:lang w:val="vi-VN"/>
        </w:rPr>
        <w:t xml:space="preserve">NG </w:t>
      </w:r>
      <w:r>
        <w:rPr>
          <w:b/>
          <w:sz w:val="26"/>
        </w:rPr>
        <w:t xml:space="preserve">THPT THẠNH LỘC </w:t>
      </w:r>
      <w:r>
        <w:rPr>
          <w:b/>
          <w:sz w:val="26"/>
        </w:rPr>
        <w:tab/>
      </w:r>
      <w:r>
        <w:rPr>
          <w:sz w:val="26"/>
          <w:u w:val="single"/>
        </w:rPr>
        <w:t>MÔN</w:t>
      </w:r>
      <w:r>
        <w:rPr>
          <w:sz w:val="26"/>
        </w:rPr>
        <w:t xml:space="preserve">: </w:t>
      </w:r>
      <w:r>
        <w:rPr>
          <w:b/>
          <w:i/>
          <w:sz w:val="26"/>
        </w:rPr>
        <w:t>VẬT LÝ</w:t>
      </w:r>
      <w:r>
        <w:rPr>
          <w:sz w:val="26"/>
        </w:rPr>
        <w:t xml:space="preserve">  –  </w:t>
      </w:r>
      <w:r>
        <w:rPr>
          <w:i/>
          <w:sz w:val="26"/>
        </w:rPr>
        <w:t>KHỐI 11</w:t>
      </w:r>
      <w:r>
        <w:rPr>
          <w:sz w:val="26"/>
        </w:rPr>
        <w:t xml:space="preserve"> - </w:t>
      </w:r>
      <w:r>
        <w:rPr>
          <w:sz w:val="26"/>
          <w:u w:val="single"/>
        </w:rPr>
        <w:t>Thời gian</w:t>
      </w:r>
      <w:r>
        <w:rPr>
          <w:sz w:val="26"/>
        </w:rPr>
        <w:t xml:space="preserve">: </w:t>
      </w:r>
      <w:r>
        <w:rPr>
          <w:i/>
          <w:sz w:val="26"/>
        </w:rPr>
        <w:t xml:space="preserve">45 phút </w:t>
      </w:r>
    </w:p>
    <w:p w:rsidR="00D503FD" w:rsidRDefault="00D503FD" w:rsidP="00D503FD">
      <w:pPr>
        <w:rPr>
          <w:b/>
          <w:sz w:val="28"/>
          <w:szCs w:val="28"/>
        </w:rPr>
      </w:pPr>
    </w:p>
    <w:p w:rsidR="00D503FD" w:rsidRPr="001F30D4" w:rsidRDefault="00D503FD" w:rsidP="00D503FD">
      <w:pPr>
        <w:spacing w:line="264" w:lineRule="auto"/>
        <w:ind w:left="709" w:hanging="709"/>
        <w:jc w:val="both"/>
        <w:rPr>
          <w:sz w:val="26"/>
          <w:szCs w:val="26"/>
        </w:rPr>
      </w:pPr>
      <w:r w:rsidRPr="00D503FD">
        <w:rPr>
          <w:b/>
          <w:bCs/>
          <w:i/>
          <w:iCs/>
          <w:sz w:val="26"/>
          <w:szCs w:val="26"/>
        </w:rPr>
        <w:t>Câu 1:</w:t>
      </w:r>
      <w:r w:rsidRPr="001F30D4">
        <w:rPr>
          <w:sz w:val="26"/>
          <w:szCs w:val="26"/>
        </w:rPr>
        <w:t xml:space="preserve"> </w:t>
      </w:r>
      <w:r w:rsidRPr="00D503FD">
        <w:rPr>
          <w:i/>
          <w:sz w:val="26"/>
          <w:szCs w:val="26"/>
        </w:rPr>
        <w:t>(</w:t>
      </w:r>
      <w:r>
        <w:rPr>
          <w:i/>
          <w:sz w:val="26"/>
          <w:szCs w:val="26"/>
        </w:rPr>
        <w:t>1</w:t>
      </w:r>
      <w:r w:rsidRPr="00D503FD">
        <w:rPr>
          <w:i/>
          <w:sz w:val="26"/>
          <w:szCs w:val="26"/>
        </w:rPr>
        <w:t xml:space="preserve"> điểm)</w:t>
      </w:r>
      <w:r w:rsidRPr="001F30D4">
        <w:rPr>
          <w:sz w:val="26"/>
          <w:szCs w:val="26"/>
        </w:rPr>
        <w:t xml:space="preserve"> Bản chất dòng điện trong kim loại?</w:t>
      </w:r>
    </w:p>
    <w:p w:rsidR="00D503FD" w:rsidRPr="001F30D4" w:rsidRDefault="00D503FD" w:rsidP="00D503FD">
      <w:pPr>
        <w:spacing w:line="264" w:lineRule="auto"/>
        <w:ind w:left="709" w:hanging="709"/>
        <w:jc w:val="both"/>
        <w:rPr>
          <w:sz w:val="26"/>
          <w:szCs w:val="26"/>
        </w:rPr>
      </w:pPr>
      <w:r w:rsidRPr="00D503FD">
        <w:rPr>
          <w:b/>
          <w:bCs/>
          <w:i/>
          <w:iCs/>
          <w:sz w:val="26"/>
          <w:szCs w:val="26"/>
        </w:rPr>
        <w:t>Câu 2:</w:t>
      </w:r>
      <w:r w:rsidRPr="001F30D4">
        <w:rPr>
          <w:sz w:val="26"/>
          <w:szCs w:val="26"/>
        </w:rPr>
        <w:t xml:space="preserve"> </w:t>
      </w:r>
      <w:r w:rsidRPr="00D503FD">
        <w:rPr>
          <w:i/>
          <w:sz w:val="26"/>
          <w:szCs w:val="26"/>
        </w:rPr>
        <w:t>(</w:t>
      </w:r>
      <w:r>
        <w:rPr>
          <w:i/>
          <w:sz w:val="26"/>
          <w:szCs w:val="26"/>
        </w:rPr>
        <w:t>1</w:t>
      </w:r>
      <w:r w:rsidRPr="00D503FD">
        <w:rPr>
          <w:i/>
          <w:sz w:val="26"/>
          <w:szCs w:val="26"/>
        </w:rPr>
        <w:t xml:space="preserve"> điểm)</w:t>
      </w:r>
      <w:r w:rsidRPr="001F30D4">
        <w:rPr>
          <w:sz w:val="26"/>
          <w:szCs w:val="26"/>
        </w:rPr>
        <w:t xml:space="preserve"> Vì sao chất điện phân không dẫn điện tốt bằng kim loại?</w:t>
      </w:r>
    </w:p>
    <w:p w:rsidR="00D503FD" w:rsidRPr="001F30D4" w:rsidRDefault="00D503FD" w:rsidP="00D503FD">
      <w:pPr>
        <w:spacing w:line="264" w:lineRule="auto"/>
        <w:ind w:left="709" w:hanging="709"/>
        <w:jc w:val="both"/>
        <w:rPr>
          <w:sz w:val="26"/>
          <w:szCs w:val="26"/>
        </w:rPr>
      </w:pPr>
      <w:r>
        <w:rPr>
          <w:rFonts w:ascii="VNI-Times" w:hAnsi="VNI-Times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3B6C7FD" wp14:editId="26230D67">
                <wp:simplePos x="0" y="0"/>
                <wp:positionH relativeFrom="column">
                  <wp:posOffset>4904740</wp:posOffset>
                </wp:positionH>
                <wp:positionV relativeFrom="paragraph">
                  <wp:posOffset>24765</wp:posOffset>
                </wp:positionV>
                <wp:extent cx="1485900" cy="1371600"/>
                <wp:effectExtent l="0" t="0" r="19050" b="0"/>
                <wp:wrapTight wrapText="bothSides">
                  <wp:wrapPolygon edited="0">
                    <wp:start x="6923" y="0"/>
                    <wp:lineTo x="6923" y="3000"/>
                    <wp:lineTo x="8031" y="5400"/>
                    <wp:lineTo x="0" y="5700"/>
                    <wp:lineTo x="0" y="20700"/>
                    <wp:lineTo x="9692" y="21300"/>
                    <wp:lineTo x="13846" y="21300"/>
                    <wp:lineTo x="21600" y="20700"/>
                    <wp:lineTo x="21600" y="5700"/>
                    <wp:lineTo x="19938" y="5400"/>
                    <wp:lineTo x="20492" y="2400"/>
                    <wp:lineTo x="19385" y="1500"/>
                    <wp:lineTo x="12462" y="0"/>
                    <wp:lineTo x="6923" y="0"/>
                  </wp:wrapPolygon>
                </wp:wrapTight>
                <wp:docPr id="106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371600"/>
                          <a:chOff x="7449" y="12808"/>
                          <a:chExt cx="2340" cy="2160"/>
                        </a:xfrm>
                      </wpg:grpSpPr>
                      <wps:wsp>
                        <wps:cNvPr id="107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139" y="12808"/>
                            <a:ext cx="760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03FD" w:rsidRPr="000E262C" w:rsidRDefault="00D503FD" w:rsidP="00D503FD">
                              <w:r w:rsidRPr="00A73D99">
                                <w:sym w:font="Symbol" w:char="F078"/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 , </w:t>
                              </w:r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g:grpSp>
                        <wpg:cNvPr id="108" name="Group 36"/>
                        <wpg:cNvGrpSpPr>
                          <a:grpSpLocks/>
                        </wpg:cNvGrpSpPr>
                        <wpg:grpSpPr bwMode="auto">
                          <a:xfrm>
                            <a:off x="8514" y="14367"/>
                            <a:ext cx="379" cy="601"/>
                            <a:chOff x="10689" y="8649"/>
                            <a:chExt cx="379" cy="601"/>
                          </a:xfrm>
                        </wpg:grpSpPr>
                        <wps:wsp>
                          <wps:cNvPr id="109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89" y="8649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703CED" w:rsidRDefault="00D503FD" w:rsidP="00D503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  <wps:wsp>
                          <wps:cNvPr id="110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34" y="8950"/>
                              <a:ext cx="33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B0439A" w:rsidRDefault="00D503FD" w:rsidP="00D503F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noProof/>
                                    <w:sz w:val="18"/>
                                    <w:szCs w:val="18"/>
                                  </w:rPr>
                                  <w:drawing>
                                    <wp:inline distT="0" distB="0" distL="0" distR="0" wp14:anchorId="2051A387" wp14:editId="76FB31CE">
                                      <wp:extent cx="209550" cy="196850"/>
                                      <wp:effectExtent l="0" t="0" r="0" b="0"/>
                                      <wp:docPr id="179" name="Picture 17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7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9550" cy="1968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Pr="00B0439A">
                                  <w:rPr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B0439A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1" name="Line 39"/>
                        <wps:cNvCnPr/>
                        <wps:spPr bwMode="auto">
                          <a:xfrm>
                            <a:off x="8455" y="13228"/>
                            <a:ext cx="1" cy="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40"/>
                        <wps:cNvCnPr/>
                        <wps:spPr bwMode="auto">
                          <a:xfrm>
                            <a:off x="8537" y="13298"/>
                            <a:ext cx="2" cy="1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Freeform 41"/>
                        <wps:cNvSpPr>
                          <a:spLocks/>
                        </wps:cNvSpPr>
                        <wps:spPr bwMode="auto">
                          <a:xfrm>
                            <a:off x="7449" y="13393"/>
                            <a:ext cx="995" cy="834"/>
                          </a:xfrm>
                          <a:custGeom>
                            <a:avLst/>
                            <a:gdLst>
                              <a:gd name="T0" fmla="*/ 900 w 900"/>
                              <a:gd name="T1" fmla="*/ 0 h 900"/>
                              <a:gd name="T2" fmla="*/ 0 w 900"/>
                              <a:gd name="T3" fmla="*/ 0 h 900"/>
                              <a:gd name="T4" fmla="*/ 0 w 900"/>
                              <a:gd name="T5" fmla="*/ 900 h 900"/>
                              <a:gd name="T6" fmla="*/ 540 w 90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0" h="900">
                                <a:moveTo>
                                  <a:pt x="90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00"/>
                                </a:lnTo>
                                <a:lnTo>
                                  <a:pt x="540" y="9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Freeform 42"/>
                        <wps:cNvSpPr>
                          <a:spLocks/>
                        </wps:cNvSpPr>
                        <wps:spPr bwMode="auto">
                          <a:xfrm>
                            <a:off x="8558" y="13394"/>
                            <a:ext cx="1226" cy="834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900"/>
                              <a:gd name="T2" fmla="*/ 720 w 720"/>
                              <a:gd name="T3" fmla="*/ 0 h 900"/>
                              <a:gd name="T4" fmla="*/ 720 w 720"/>
                              <a:gd name="T5" fmla="*/ 900 h 900"/>
                              <a:gd name="T6" fmla="*/ 360 w 720"/>
                              <a:gd name="T7" fmla="*/ 900 h 9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20" h="900">
                                <a:moveTo>
                                  <a:pt x="0" y="0"/>
                                </a:moveTo>
                                <a:lnTo>
                                  <a:pt x="720" y="0"/>
                                </a:lnTo>
                                <a:lnTo>
                                  <a:pt x="720" y="900"/>
                                </a:lnTo>
                                <a:lnTo>
                                  <a:pt x="360" y="9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5" name="Group 43"/>
                        <wpg:cNvGrpSpPr>
                          <a:grpSpLocks/>
                        </wpg:cNvGrpSpPr>
                        <wpg:grpSpPr bwMode="auto">
                          <a:xfrm>
                            <a:off x="9069" y="12931"/>
                            <a:ext cx="619" cy="532"/>
                            <a:chOff x="6995" y="7789"/>
                            <a:chExt cx="619" cy="532"/>
                          </a:xfrm>
                        </wpg:grpSpPr>
                        <wps:wsp>
                          <wps:cNvPr id="116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74" y="8154"/>
                              <a:ext cx="397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95" y="7789"/>
                              <a:ext cx="619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703CED" w:rsidRDefault="00D503FD" w:rsidP="00D503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</wpg:grpSp>
                      <wps:wsp>
                        <wps:cNvPr id="118" name="Line 46"/>
                        <wps:cNvCnPr/>
                        <wps:spPr bwMode="auto">
                          <a:xfrm>
                            <a:off x="7449" y="13738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47"/>
                        <wps:cNvCnPr/>
                        <wps:spPr bwMode="auto">
                          <a:xfrm>
                            <a:off x="7449" y="14833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48"/>
                        <wps:cNvCnPr/>
                        <wps:spPr bwMode="auto">
                          <a:xfrm>
                            <a:off x="8754" y="14833"/>
                            <a:ext cx="10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49"/>
                        <wps:cNvCnPr/>
                        <wps:spPr bwMode="auto">
                          <a:xfrm>
                            <a:off x="7449" y="14023"/>
                            <a:ext cx="0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50"/>
                        <wps:cNvCnPr/>
                        <wps:spPr bwMode="auto">
                          <a:xfrm>
                            <a:off x="9789" y="14038"/>
                            <a:ext cx="0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51"/>
                        <wps:cNvCnPr/>
                        <wps:spPr bwMode="auto">
                          <a:xfrm>
                            <a:off x="7449" y="14233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4" name="Group 52"/>
                        <wpg:cNvGrpSpPr>
                          <a:grpSpLocks/>
                        </wpg:cNvGrpSpPr>
                        <wpg:grpSpPr bwMode="auto">
                          <a:xfrm>
                            <a:off x="8889" y="13783"/>
                            <a:ext cx="618" cy="527"/>
                            <a:chOff x="7884" y="9414"/>
                            <a:chExt cx="618" cy="527"/>
                          </a:xfrm>
                        </wpg:grpSpPr>
                        <wps:wsp>
                          <wps:cNvPr id="125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74" y="9774"/>
                              <a:ext cx="396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4" y="9414"/>
                              <a:ext cx="61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7852B6" w:rsidRDefault="00D503FD" w:rsidP="00D503FD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</wpg:grpSp>
                      <wpg:grpSp>
                        <wpg:cNvPr id="127" name="Group 55"/>
                        <wpg:cNvGrpSpPr>
                          <a:grpSpLocks/>
                        </wpg:cNvGrpSpPr>
                        <wpg:grpSpPr bwMode="auto">
                          <a:xfrm>
                            <a:off x="7974" y="13768"/>
                            <a:ext cx="618" cy="715"/>
                            <a:chOff x="8154" y="7690"/>
                            <a:chExt cx="618" cy="715"/>
                          </a:xfrm>
                        </wpg:grpSpPr>
                        <wps:wsp>
                          <wps:cNvPr id="128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4" y="7690"/>
                              <a:ext cx="618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703CED" w:rsidRDefault="00D503FD" w:rsidP="00D503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</w:p>
                            </w:txbxContent>
                          </wps:txbx>
                          <wps:bodyPr rot="0" vert="horz" wrap="square" lIns="85039" tIns="42520" rIns="85039" bIns="42520" anchor="t" anchorCtr="0" upright="1">
                            <a:noAutofit/>
                          </wps:bodyPr>
                        </wps:wsp>
                        <wps:wsp>
                          <wps:cNvPr id="129" name="Oval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4" y="7974"/>
                              <a:ext cx="330" cy="3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8" y="7989"/>
                              <a:ext cx="351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7C0848" w:rsidRDefault="00D503FD" w:rsidP="00D503FD">
                                <w:r w:rsidRPr="007C0848"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g:grpSp>
                        <wpg:cNvPr id="131" name="Group 59"/>
                        <wpg:cNvGrpSpPr>
                          <a:grpSpLocks/>
                        </wpg:cNvGrpSpPr>
                        <wpg:grpSpPr bwMode="auto">
                          <a:xfrm>
                            <a:off x="8499" y="13588"/>
                            <a:ext cx="435" cy="431"/>
                            <a:chOff x="9909" y="9703"/>
                            <a:chExt cx="435" cy="431"/>
                          </a:xfrm>
                        </wpg:grpSpPr>
                        <wps:wsp>
                          <wps:cNvPr id="132" name="Oval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9" y="9703"/>
                              <a:ext cx="330" cy="3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3" y="9718"/>
                              <a:ext cx="351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Pr="007C0848" w:rsidRDefault="00D503FD" w:rsidP="00D503FD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" o:spid="_x0000_s1099" style="position:absolute;left:0;text-align:left;margin-left:386.2pt;margin-top:1.95pt;width:117pt;height:108pt;z-index:251662336" coordorigin="7449,12808" coordsize="23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">
                <v:shape id="Text Box 35" o:spid="_x0000_s1100" type="#_x0000_t202" style="position:absolute;left:8139;top:12808;width:760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RJ9sMA&#10;AADcAAAADwAAAGRycy9kb3ducmV2LnhtbERPTWvCQBC9F/wPywi91d0KtiF1lSIIya1Vi3obsmMS&#10;mp0N2U2M/vpuodDbPN7nLNejbcRAna8da3ieKRDEhTM1lxoO++1TAsIHZIONY9JwIw/r1eRhialx&#10;V/6kYRdKEUPYp6ihCqFNpfRFRRb9zLXEkbu4zmKIsCul6fAaw20j50q9SIs1x4YKW9pUVHzveqth&#10;cTxe9ir/CKfs/HXPD32CyInWj9Px/Q1EoDH8i//cmYnz1Sv8PhMv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RJ9sMAAADcAAAADwAAAAAAAAAAAAAAAACYAgAAZHJzL2Rv&#10;d25yZXYueG1sUEsFBgAAAAAEAAQA9QAAAIgDAAAAAA==&#10;" filled="f" stroked="f">
                  <v:textbox inset="2.36219mm,1.1811mm,2.36219mm,1.1811mm">
                    <w:txbxContent>
                      <w:p w:rsidR="00D503FD" w:rsidRPr="000E262C" w:rsidRDefault="00D503FD" w:rsidP="00D503FD">
                        <w:r w:rsidRPr="00A73D99">
                          <w:sym w:font="Symbol" w:char="F078"/>
                        </w:r>
                        <w:r>
                          <w:rPr>
                            <w:vertAlign w:val="subscript"/>
                          </w:rPr>
                          <w:t xml:space="preserve">  , </w:t>
                        </w:r>
                        <w:r>
                          <w:t>r</w:t>
                        </w:r>
                      </w:p>
                    </w:txbxContent>
                  </v:textbox>
                </v:shape>
                <v:group id="Group 36" o:spid="_x0000_s1101" style="position:absolute;left:8514;top:14367;width:379;height:601" coordorigin="10689,8649" coordsize="379,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Text Box 37" o:spid="_x0000_s1102" type="#_x0000_t202" style="position:absolute;left:10689;top:864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4H8MA&#10;AADcAAAADwAAAGRycy9kb3ducmV2LnhtbERPTWvCQBC9F/wPywi91V0LLTF1FREK5majRXsbsmMS&#10;zM6G7JrE/vpuodDbPN7nLNejbURPna8da5jPFAjiwpmaSw3Hw/tTAsIHZIONY9JwJw/r1eRhialx&#10;A39Qn4dSxBD2KWqoQmhTKX1RkUU/cy1x5C6usxgi7EppOhxiuG3ks1Kv0mLNsaHClrYVFdf8ZjW8&#10;nE6Xg8r24bz7+vzOjrcEkROtH6fj5g1EoDH8i//cOxPnqwX8PhMv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d4H8MAAADcAAAADwAAAAAAAAAAAAAAAACYAgAAZHJzL2Rv&#10;d25yZXYueG1sUEsFBgAAAAAEAAQA9QAAAIgDAAAAAA==&#10;" filled="f" stroked="f">
                    <v:textbox inset="2.36219mm,1.1811mm,2.36219mm,1.1811mm">
                      <w:txbxContent>
                        <w:p w:rsidR="00D503FD" w:rsidRPr="00703CED" w:rsidRDefault="00D503FD" w:rsidP="00D503F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8" o:spid="_x0000_s1103" type="#_x0000_t202" style="position:absolute;left:10734;top:8950;width:334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fHMs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eDL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8cyxQAAANwAAAAPAAAAAAAAAAAAAAAAAJgCAABkcnMv&#10;ZG93bnJldi54bWxQSwUGAAAAAAQABAD1AAAAigMAAAAA&#10;" filled="f" stroked="f">
                    <v:textbox inset="0,0,0,0">
                      <w:txbxContent>
                        <w:p w:rsidR="00D503FD" w:rsidRPr="00B0439A" w:rsidRDefault="00D503FD" w:rsidP="00D503F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noProof/>
                              <w:sz w:val="18"/>
                              <w:szCs w:val="18"/>
                            </w:rPr>
                            <w:drawing>
                              <wp:inline distT="0" distB="0" distL="0" distR="0" wp14:anchorId="2051A387" wp14:editId="76FB31CE">
                                <wp:extent cx="209550" cy="196850"/>
                                <wp:effectExtent l="0" t="0" r="0" b="0"/>
                                <wp:docPr id="179" name="Picture 17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7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9550" cy="1968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B0439A">
                            <w:rPr>
                              <w:sz w:val="18"/>
                              <w:szCs w:val="18"/>
                            </w:rPr>
                            <w:t>R</w:t>
                          </w:r>
                          <w:r w:rsidRPr="00B0439A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39" o:spid="_x0000_s1104" style="position:absolute;visibility:visible;mso-wrap-style:square" from="8455,13228" to="8456,13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<v:line id="Line 40" o:spid="_x0000_s1105" style="position:absolute;visibility:visible;mso-wrap-style:square" from="8537,13298" to="8539,13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shape id="Freeform 41" o:spid="_x0000_s1106" style="position:absolute;left:7449;top:13393;width:995;height:834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IVRsMA&#10;AADcAAAADwAAAGRycy9kb3ducmV2LnhtbERPTWvCQBC9F/oflil4kbqJhVaiqxRB8VRRS70O2WkS&#10;kp2Nu2uM/94VBG/zeJ8zW/SmER05X1lWkI4SEMS51RUXCn4Pq/cJCB+QNTaWScGVPCzmry8zzLS9&#10;8I66fShEDGGfoYIyhDaT0uclGfQj2xJH7t86gyFCV0jt8BLDTSPHSfIpDVYcG0psaVlSXu/PRsFX&#10;fboOd91pwm57HKb9z/qvzsdKDd767ymIQH14ih/ujY7z0w+4PxMv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IVRsMAAADcAAAADwAAAAAAAAAAAAAAAACYAgAAZHJzL2Rv&#10;d25yZXYueG1sUEsFBgAAAAAEAAQA9QAAAIgDAAAAAA==&#10;" path="m900,l,,,900r540,e" filled="f">
                  <v:path arrowok="t" o:connecttype="custom" o:connectlocs="995,0;0,0;0,834;597,834" o:connectangles="0,0,0,0"/>
                </v:shape>
                <v:shape id="Freeform 42" o:spid="_x0000_s1107" style="position:absolute;left:8558;top:13394;width:1226;height:834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FnrsAA&#10;AADcAAAADwAAAGRycy9kb3ducmV2LnhtbERPzWoCMRC+F3yHMIXeanalaFmNUoRioV7UPsCwGbOr&#10;yWTZTN3t2zdCobf5+H5ntRmDVzfqUxvZQDktQBHX0bbsDHyd3p9fQSVBtugjk4EfSrBZTx5WWNk4&#10;8IFuR3Eqh3Cq0EAj0lVap7qhgGkaO+LMnWMfUDLsnbY9Djk8eD0rirkO2HJuaLCjbUP19fgdDMxk&#10;V/vPRTmKGy5FKXrvdn5vzNPj+LYEJTTKv/jP/WHz/PIF7s/kC/T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wFnrsAAAADcAAAADwAAAAAAAAAAAAAAAACYAgAAZHJzL2Rvd25y&#10;ZXYueG1sUEsFBgAAAAAEAAQA9QAAAIUDAAAAAA==&#10;" path="m,l720,r,900l360,900e" filled="f">
                  <v:path arrowok="t" o:connecttype="custom" o:connectlocs="0,0;1226,0;1226,834;613,834" o:connectangles="0,0,0,0"/>
                </v:shape>
                <v:group id="Group 43" o:spid="_x0000_s1108" style="position:absolute;left:9069;top:12931;width:619;height:532" coordorigin="6995,7789" coordsize="619,5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rect id="Rectangle 44" o:spid="_x0000_s1109" style="position:absolute;left:7074;top:8154;width:397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<v:shape id="Text Box 45" o:spid="_x0000_s1110" type="#_x0000_t202" style="position:absolute;left:6995;top:7789;width:619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3fK8AA&#10;AADcAAAADwAAAGRycy9kb3ducmV2LnhtbERPy6rCMBDdC/5DGMGdpgreW6pRRBB05/WBuhuasS02&#10;k9JErX69ES64m8N5zmTWmFLcqXaFZQWDfgSCOLW64EzBfrfsxSCcR9ZYWiYFT3Iwm7ZbE0y0ffAf&#10;3bc+EyGEXYIKcu+rREqX5mTQ9W1FHLiLrQ36AOtM6hofIdyUchhFP9JgwaEhx4oWOaXX7c0oGB2P&#10;l1203vjT6nx4rfe3GJFjpbqdZj4G4anxX/G/e6XD/MEvfJ4JF8jp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m3fK8AAAADcAAAADwAAAAAAAAAAAAAAAACYAgAAZHJzL2Rvd25y&#10;ZXYueG1sUEsFBgAAAAAEAAQA9QAAAIUDAAAAAA==&#10;" filled="f" stroked="f">
                    <v:textbox inset="2.36219mm,1.1811mm,2.36219mm,1.1811mm">
                      <w:txbxContent>
                        <w:p w:rsidR="00D503FD" w:rsidRPr="00703CED" w:rsidRDefault="00D503FD" w:rsidP="00D503F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46" o:spid="_x0000_s1111" style="position:absolute;visibility:visible;mso-wrap-style:square" from="7449,13738" to="9789,13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line id="Line 47" o:spid="_x0000_s1112" style="position:absolute;visibility:visible;mso-wrap-style:square" from="7449,14833" to="8709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<v:line id="Line 48" o:spid="_x0000_s1113" style="position:absolute;visibility:visible;mso-wrap-style:square" from="8754,14833" to="9789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v:line id="Line 49" o:spid="_x0000_s1114" style="position:absolute;visibility:visible;mso-wrap-style:square" from="7449,14023" to="7449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<v:line id="Line 50" o:spid="_x0000_s1115" style="position:absolute;visibility:visible;mso-wrap-style:square" from="9789,14038" to="9789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v:line id="Line 51" o:spid="_x0000_s1116" style="position:absolute;visibility:visible;mso-wrap-style:square" from="7449,14233" to="9789,14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group id="Group 52" o:spid="_x0000_s1117" style="position:absolute;left:8889;top:13783;width:618;height:527" coordorigin="7884,9414" coordsize="618,5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rect id="Rectangle 53" o:spid="_x0000_s1118" style="position:absolute;left:7974;top:9774;width:396;height: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<v:shape id="Text Box 54" o:spid="_x0000_s1119" type="#_x0000_t202" style="position:absolute;left:7884;top:9414;width:61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2wDcEA&#10;AADcAAAADwAAAGRycy9kb3ducmV2LnhtbERPS4vCMBC+L/gfwgje1tTCSqlGEUGot/WFehuasS02&#10;k9JErf56IyzsbT6+50znnanFnVpXWVYwGkYgiHOrKy4U7Her7wSE88gaa8uk4EkO5rPe1xRTbR+8&#10;ofvWFyKEsEtRQel9k0rp8pIMuqFtiAN3sa1BH2BbSN3iI4SbWsZRNJYGKw4NJTa0LCm/bm9Gwc/x&#10;eNlF619/ys6H13p/SxA5UWrQ7xYTEJ46/y/+c2c6zI/H8HkmXC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9NsA3BAAAA3AAAAA8AAAAAAAAAAAAAAAAAmAIAAGRycy9kb3du&#10;cmV2LnhtbFBLBQYAAAAABAAEAPUAAACGAwAAAAA=&#10;" filled="f" stroked="f">
                    <v:textbox inset="2.36219mm,1.1811mm,2.36219mm,1.1811mm">
                      <w:txbxContent>
                        <w:p w:rsidR="00D503FD" w:rsidRPr="007852B6" w:rsidRDefault="00D503FD" w:rsidP="00D503FD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55" o:spid="_x0000_s1120" style="position:absolute;left:7974;top:13768;width:618;height:715" coordorigin="8154,7690" coordsize="618,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shape id="Text Box 56" o:spid="_x0000_s1121" type="#_x0000_t202" style="position:absolute;left:8154;top:7690;width:618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6B5MQA&#10;AADcAAAADwAAAGRycy9kb3ducmV2LnhtbESPT4vCQAzF74LfYYjgTacKu5TqKCIIetv1D+otdGJb&#10;7GRKZ9S6n35zWNhbwnt575f5snO1elIbKs8GJuMEFHHubcWFgeNhM0pBhYhssfZMBt4UYLno9+aY&#10;Wf/ib3ruY6EkhEOGBsoYm0zrkJfkMIx9QyzazbcOo6xtoW2LLwl3tZ4myad2WLE0lNjQuqT8vn84&#10;Ax/n8+2Q7L7iZXs9/eyOjxSRU2OGg241AxWpi//mv+utFfyp0MozMoF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egeTEAAAA3AAAAA8AAAAAAAAAAAAAAAAAmAIAAGRycy9k&#10;b3ducmV2LnhtbFBLBQYAAAAABAAEAPUAAACJAwAAAAA=&#10;" filled="f" stroked="f">
                    <v:textbox inset="2.36219mm,1.1811mm,2.36219mm,1.1811mm">
                      <w:txbxContent>
                        <w:p w:rsidR="00D503FD" w:rsidRPr="00703CED" w:rsidRDefault="00D503FD" w:rsidP="00D503F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</w:p>
                      </w:txbxContent>
                    </v:textbox>
                  </v:shape>
                  <v:oval id="Oval 57" o:spid="_x0000_s1122" style="position:absolute;left:8154;top:7974;width:330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6cE8IA&#10;AADcAAAADwAAAGRycy9kb3ducmV2LnhtbERPTWvCQBC9F/oflil4qxsNSo1ZRSqCPfTQtL0P2TEJ&#10;yc6G7DTGf+8WCr3N431Ovp9cp0YaQuPZwGKegCIuvW24MvD1eXp+ARUE2WLnmQzcKMB+9/iQY2b9&#10;lT9oLKRSMYRDhgZqkT7TOpQ1OQxz3xNH7uIHhxLhUGk74DWGu04vk2StHTYcG2rs6bWmsi1+nIFj&#10;dSjWo05llV6OZ1m13+9v6cKY2dN02IISmuRf/Oc+2zh/uY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LpwTwgAAANwAAAAPAAAAAAAAAAAAAAAAAJgCAABkcnMvZG93&#10;bnJldi54bWxQSwUGAAAAAAQABAD1AAAAhwMAAAAA&#10;"/>
                  <v:shape id="Text Box 58" o:spid="_x0000_s1123" type="#_x0000_t202" style="position:absolute;left:8238;top:7989;width:351;height: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GdCsMA&#10;AADcAAAADwAAAGRycy9kb3ducmV2LnhtbESPQYvCQAyF78L+hyGCF1mnKohUR3FdVr14qO4PCJ3Y&#10;FjuZ0hm1u7/eHARvCe/lvS/Ldedqdac2VJ4NjEcJKOLc24oLA7/nn885qBCRLdaeycAfBVivPnpL&#10;TK1/cEb3UyyUhHBI0UAZY5NqHfKSHIaRb4hFu/jWYZS1LbRt8SHhrtaTJJlphxVLQ4kNbUvKr6eb&#10;M0CbzP8fr2Hnsq/v7e5SMQ313phBv9ssQEXq4tv8uj5YwZ8KvjwjE+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GdCsMAAADcAAAADwAAAAAAAAAAAAAAAACYAgAAZHJzL2Rv&#10;d25yZXYueG1sUEsFBgAAAAAEAAQA9QAAAIgDAAAAAA==&#10;" filled="f" stroked="f">
                    <v:textbox inset="0,0,0,0">
                      <w:txbxContent>
                        <w:p w:rsidR="00D503FD" w:rsidRPr="007C0848" w:rsidRDefault="00D503FD" w:rsidP="00D503FD">
                          <w:r w:rsidRPr="007C0848">
                            <w:t>X</w:t>
                          </w:r>
                        </w:p>
                      </w:txbxContent>
                    </v:textbox>
                  </v:shape>
                </v:group>
                <v:group id="Group 59" o:spid="_x0000_s1124" style="position:absolute;left:8499;top:13588;width:435;height:431" coordorigin="9909,9703" coordsize="435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oval id="Oval 60" o:spid="_x0000_s1125" style="position:absolute;left:9909;top:9703;width:330;height: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OYv8EA&#10;AADc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6dL+H8mXq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TmL/BAAAA3AAAAA8AAAAAAAAAAAAAAAAAmAIAAGRycy9kb3du&#10;cmV2LnhtbFBLBQYAAAAABAAEAPUAAACGAwAAAAA=&#10;"/>
                  <v:shape id="Text Box 61" o:spid="_x0000_s1126" type="#_x0000_t202" style="position:absolute;left:9993;top:9718;width:351;height: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MDfcMA&#10;AADcAAAADwAAAGRycy9kb3ducmV2LnhtbERPS2rDMBDdB3IHMYFuQiO3hhCcyCZJqdtNFnZ6gMEa&#10;f7A1MpaauD19VSh0N4/3nUM2m0HcaHKdZQVPmwgEcWV1x42Cj+vr4w6E88gaB8uk4IscZOlyccBE&#10;2zsXdCt9I0IIuwQVtN6PiZSuasmg29iROHC1nQz6AKdG6gnvIdwM8jmKttJgx6GhxZHOLVV9+WkU&#10;0LGw35fe5aY4vZzzumNayzelHlbzcQ/C0+z/xX/udx3mxzH8PhMukO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MDfcMAAADcAAAADwAAAAAAAAAAAAAAAACYAgAAZHJzL2Rv&#10;d25yZXYueG1sUEsFBgAAAAAEAAQA9QAAAIgDAAAAAA==&#10;" filled="f" stroked="f">
                    <v:textbox inset="0,0,0,0">
                      <w:txbxContent>
                        <w:p w:rsidR="00D503FD" w:rsidRPr="007C0848" w:rsidRDefault="00D503FD" w:rsidP="00D503FD"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Pr="00D503FD">
        <w:rPr>
          <w:b/>
          <w:bCs/>
          <w:i/>
          <w:iCs/>
          <w:sz w:val="26"/>
          <w:szCs w:val="26"/>
        </w:rPr>
        <w:t>Câu 3:</w:t>
      </w:r>
      <w:r w:rsidRPr="001F30D4">
        <w:rPr>
          <w:sz w:val="26"/>
          <w:szCs w:val="26"/>
        </w:rPr>
        <w:t xml:space="preserve"> </w:t>
      </w:r>
      <w:r w:rsidRPr="00D503FD">
        <w:rPr>
          <w:i/>
          <w:sz w:val="26"/>
          <w:szCs w:val="26"/>
        </w:rPr>
        <w:t>(2 điểm)</w:t>
      </w:r>
      <w:r w:rsidRPr="001F30D4">
        <w:rPr>
          <w:sz w:val="26"/>
          <w:szCs w:val="26"/>
        </w:rPr>
        <w:t xml:space="preserve"> Chất bán dẫn là gì? Tính chất và phân loại ?</w:t>
      </w:r>
    </w:p>
    <w:p w:rsidR="00D503FD" w:rsidRPr="001F30D4" w:rsidRDefault="00D503FD" w:rsidP="00D503FD">
      <w:pPr>
        <w:spacing w:line="264" w:lineRule="auto"/>
        <w:ind w:left="426" w:hanging="426"/>
        <w:jc w:val="both"/>
        <w:rPr>
          <w:sz w:val="26"/>
          <w:szCs w:val="26"/>
          <w:lang w:val="it-IT"/>
        </w:rPr>
      </w:pPr>
      <w:r w:rsidRPr="00D503FD">
        <w:rPr>
          <w:b/>
          <w:bCs/>
          <w:i/>
          <w:iCs/>
          <w:sz w:val="26"/>
          <w:szCs w:val="26"/>
        </w:rPr>
        <w:t xml:space="preserve">Câu </w:t>
      </w:r>
      <w:r>
        <w:rPr>
          <w:b/>
          <w:bCs/>
          <w:i/>
          <w:iCs/>
          <w:sz w:val="26"/>
          <w:szCs w:val="26"/>
        </w:rPr>
        <w:t>4</w:t>
      </w:r>
      <w:r w:rsidRPr="00D503FD">
        <w:rPr>
          <w:b/>
          <w:bCs/>
          <w:i/>
          <w:iCs/>
          <w:sz w:val="26"/>
          <w:szCs w:val="26"/>
        </w:rPr>
        <w:t>:</w:t>
      </w:r>
      <w:r w:rsidRPr="001F30D4">
        <w:rPr>
          <w:sz w:val="26"/>
          <w:szCs w:val="26"/>
        </w:rPr>
        <w:t xml:space="preserve"> </w:t>
      </w:r>
      <w:r w:rsidRPr="00D503FD">
        <w:rPr>
          <w:i/>
          <w:sz w:val="26"/>
          <w:szCs w:val="26"/>
        </w:rPr>
        <w:t>(</w:t>
      </w:r>
      <w:r>
        <w:rPr>
          <w:i/>
          <w:sz w:val="26"/>
          <w:szCs w:val="26"/>
        </w:rPr>
        <w:t>4</w:t>
      </w:r>
      <w:r w:rsidRPr="00D503FD">
        <w:rPr>
          <w:i/>
          <w:sz w:val="26"/>
          <w:szCs w:val="26"/>
        </w:rPr>
        <w:t xml:space="preserve"> điểm)</w:t>
      </w:r>
      <w:r w:rsidRPr="001F30D4">
        <w:rPr>
          <w:sz w:val="26"/>
          <w:szCs w:val="26"/>
        </w:rPr>
        <w:t xml:space="preserve"> </w:t>
      </w:r>
      <w:r w:rsidRPr="001F30D4">
        <w:rPr>
          <w:sz w:val="26"/>
          <w:szCs w:val="26"/>
          <w:lang w:val="pt-BR"/>
        </w:rPr>
        <w:t xml:space="preserve">Cho </w:t>
      </w:r>
      <w:r w:rsidRPr="001F30D4">
        <w:rPr>
          <w:sz w:val="26"/>
          <w:szCs w:val="26"/>
          <w:lang w:val="it-IT"/>
        </w:rPr>
        <w:t>mạch điện như hình vẽ. R</w:t>
      </w:r>
      <w:r w:rsidRPr="001F30D4">
        <w:rPr>
          <w:sz w:val="26"/>
          <w:szCs w:val="26"/>
          <w:vertAlign w:val="subscript"/>
          <w:lang w:val="it-IT"/>
        </w:rPr>
        <w:t>1</w:t>
      </w:r>
      <w:r w:rsidRPr="001F30D4">
        <w:rPr>
          <w:sz w:val="26"/>
          <w:szCs w:val="26"/>
          <w:lang w:val="it-IT"/>
        </w:rPr>
        <w:t xml:space="preserve"> = 5</w:t>
      </w:r>
      <w:r w:rsidRPr="001F30D4">
        <w:rPr>
          <w:sz w:val="26"/>
          <w:szCs w:val="26"/>
        </w:rPr>
        <w:sym w:font="Symbol" w:char="F057"/>
      </w:r>
      <w:r w:rsidRPr="001F30D4">
        <w:rPr>
          <w:sz w:val="26"/>
          <w:szCs w:val="26"/>
        </w:rPr>
        <w:t xml:space="preserve">, </w:t>
      </w:r>
      <w:r w:rsidRPr="001F30D4">
        <w:rPr>
          <w:sz w:val="26"/>
          <w:szCs w:val="26"/>
          <w:lang w:val="it-IT"/>
        </w:rPr>
        <w:t>R</w:t>
      </w:r>
      <w:r w:rsidRPr="001F30D4">
        <w:rPr>
          <w:sz w:val="26"/>
          <w:szCs w:val="26"/>
          <w:vertAlign w:val="subscript"/>
          <w:lang w:val="it-IT"/>
        </w:rPr>
        <w:t>2</w:t>
      </w:r>
      <w:r w:rsidRPr="001F30D4">
        <w:rPr>
          <w:sz w:val="26"/>
          <w:szCs w:val="26"/>
          <w:lang w:val="it-IT"/>
        </w:rPr>
        <w:t xml:space="preserve"> = 3</w:t>
      </w:r>
      <w:r w:rsidRPr="001F30D4">
        <w:rPr>
          <w:sz w:val="26"/>
          <w:szCs w:val="26"/>
        </w:rPr>
        <w:sym w:font="Symbol" w:char="F057"/>
      </w:r>
      <w:r w:rsidRPr="001F30D4">
        <w:rPr>
          <w:sz w:val="26"/>
          <w:szCs w:val="26"/>
          <w:lang w:val="it-IT"/>
        </w:rPr>
        <w:t>, đèn Đ(6V-6W), B l</w:t>
      </w:r>
      <w:r>
        <w:rPr>
          <w:sz w:val="26"/>
          <w:szCs w:val="26"/>
          <w:lang w:val="it-IT"/>
        </w:rPr>
        <w:t>à</w:t>
      </w:r>
      <w:r w:rsidRPr="001F30D4">
        <w:rPr>
          <w:sz w:val="26"/>
          <w:szCs w:val="26"/>
          <w:lang w:val="it-IT"/>
        </w:rPr>
        <w:t xml:space="preserve"> </w:t>
      </w:r>
      <w:r w:rsidRPr="001F30D4">
        <w:rPr>
          <w:sz w:val="26"/>
          <w:szCs w:val="26"/>
        </w:rPr>
        <w:t>bình điện phân chứa dung dịch CuSO</w:t>
      </w:r>
      <w:r w:rsidRPr="001F30D4">
        <w:rPr>
          <w:sz w:val="26"/>
          <w:szCs w:val="26"/>
          <w:vertAlign w:val="subscript"/>
        </w:rPr>
        <w:t>4</w:t>
      </w:r>
      <w:r w:rsidRPr="001F30D4">
        <w:rPr>
          <w:sz w:val="26"/>
          <w:szCs w:val="26"/>
        </w:rPr>
        <w:t xml:space="preserve"> có anốt làm bằng đồng</w:t>
      </w:r>
      <w:r w:rsidRPr="001F30D4">
        <w:rPr>
          <w:sz w:val="26"/>
          <w:szCs w:val="26"/>
          <w:lang w:val="it-IT"/>
        </w:rPr>
        <w:t xml:space="preserve"> (</w:t>
      </w:r>
      <w:r w:rsidRPr="001F30D4">
        <w:rPr>
          <w:sz w:val="26"/>
          <w:szCs w:val="26"/>
        </w:rPr>
        <w:t xml:space="preserve">A = 64; n = 2). </w:t>
      </w:r>
      <w:r w:rsidRPr="001F30D4">
        <w:rPr>
          <w:sz w:val="26"/>
          <w:szCs w:val="26"/>
          <w:lang w:val="it-IT"/>
        </w:rPr>
        <w:t>R</w:t>
      </w:r>
      <w:r w:rsidRPr="001F30D4">
        <w:rPr>
          <w:sz w:val="26"/>
          <w:szCs w:val="26"/>
          <w:vertAlign w:val="subscript"/>
          <w:lang w:val="it-IT"/>
        </w:rPr>
        <w:t>B</w:t>
      </w:r>
      <w:r w:rsidRPr="001F30D4">
        <w:rPr>
          <w:sz w:val="26"/>
          <w:szCs w:val="26"/>
          <w:lang w:val="it-IT"/>
        </w:rPr>
        <w:t xml:space="preserve"> = 3</w:t>
      </w:r>
      <w:r w:rsidRPr="001F30D4">
        <w:rPr>
          <w:sz w:val="26"/>
          <w:szCs w:val="26"/>
        </w:rPr>
        <w:sym w:font="Symbol" w:char="F057"/>
      </w:r>
      <w:r w:rsidRPr="001F30D4">
        <w:rPr>
          <w:sz w:val="26"/>
          <w:szCs w:val="26"/>
          <w:lang w:val="it-IT"/>
        </w:rPr>
        <w:t xml:space="preserve">. Nguồn có suất điện động </w:t>
      </w:r>
      <w:r>
        <w:rPr>
          <w:sz w:val="26"/>
          <w:szCs w:val="26"/>
          <w:lang w:val="it-IT"/>
        </w:rPr>
        <w:t xml:space="preserve">       </w:t>
      </w:r>
      <w:r w:rsidRPr="001F30D4">
        <w:rPr>
          <w:sz w:val="26"/>
          <w:szCs w:val="26"/>
        </w:rPr>
        <w:sym w:font="Symbol" w:char="F078"/>
      </w:r>
      <w:r w:rsidRPr="001F30D4">
        <w:rPr>
          <w:sz w:val="26"/>
          <w:szCs w:val="26"/>
          <w:lang w:val="it-IT"/>
        </w:rPr>
        <w:t>=12V và điện trở trong r = 0,75</w:t>
      </w:r>
      <w:r w:rsidRPr="001F30D4">
        <w:rPr>
          <w:sz w:val="26"/>
          <w:szCs w:val="26"/>
        </w:rPr>
        <w:sym w:font="Symbol" w:char="F057"/>
      </w:r>
      <w:r w:rsidRPr="001F30D4">
        <w:rPr>
          <w:sz w:val="26"/>
          <w:szCs w:val="26"/>
          <w:lang w:val="it-IT"/>
        </w:rPr>
        <w:t>. Vôn kế có điện trở rất lớn. Tìm:</w:t>
      </w:r>
    </w:p>
    <w:p w:rsidR="00D503FD" w:rsidRPr="001F30D4" w:rsidRDefault="00D503FD" w:rsidP="00D503FD">
      <w:pPr>
        <w:numPr>
          <w:ilvl w:val="0"/>
          <w:numId w:val="3"/>
        </w:numPr>
        <w:spacing w:line="264" w:lineRule="auto"/>
        <w:ind w:left="851" w:hanging="284"/>
        <w:contextualSpacing/>
        <w:jc w:val="both"/>
        <w:rPr>
          <w:sz w:val="26"/>
          <w:szCs w:val="26"/>
        </w:rPr>
      </w:pPr>
      <w:r w:rsidRPr="001F30D4">
        <w:rPr>
          <w:sz w:val="26"/>
          <w:szCs w:val="26"/>
          <w:lang w:val="it-IT"/>
        </w:rPr>
        <w:t>Số chỉ của vôn kế</w:t>
      </w:r>
      <w:r>
        <w:rPr>
          <w:sz w:val="26"/>
          <w:szCs w:val="26"/>
          <w:lang w:val="pt-BR"/>
        </w:rPr>
        <w:t>.</w:t>
      </w:r>
    </w:p>
    <w:p w:rsidR="00D503FD" w:rsidRPr="001F30D4" w:rsidRDefault="00D503FD" w:rsidP="00D503FD">
      <w:pPr>
        <w:numPr>
          <w:ilvl w:val="0"/>
          <w:numId w:val="3"/>
        </w:numPr>
        <w:spacing w:line="264" w:lineRule="auto"/>
        <w:ind w:left="851" w:hanging="284"/>
        <w:contextualSpacing/>
        <w:jc w:val="both"/>
        <w:rPr>
          <w:sz w:val="26"/>
          <w:szCs w:val="26"/>
        </w:rPr>
      </w:pPr>
      <w:r w:rsidRPr="001F30D4">
        <w:rPr>
          <w:sz w:val="26"/>
          <w:szCs w:val="26"/>
          <w:lang w:val="it-IT"/>
        </w:rPr>
        <w:t>Nhiệt lượng tỏa ra trên R</w:t>
      </w:r>
      <w:r w:rsidRPr="001F30D4">
        <w:rPr>
          <w:sz w:val="26"/>
          <w:szCs w:val="26"/>
          <w:vertAlign w:val="subscript"/>
          <w:lang w:val="it-IT"/>
        </w:rPr>
        <w:t>2</w:t>
      </w:r>
      <w:r>
        <w:rPr>
          <w:sz w:val="26"/>
          <w:szCs w:val="26"/>
          <w:lang w:val="it-IT"/>
        </w:rPr>
        <w:t xml:space="preserve"> trong thời gian 20 phút.</w:t>
      </w:r>
    </w:p>
    <w:p w:rsidR="00D503FD" w:rsidRPr="001F30D4" w:rsidRDefault="00D503FD" w:rsidP="00D503FD">
      <w:pPr>
        <w:numPr>
          <w:ilvl w:val="0"/>
          <w:numId w:val="3"/>
        </w:numPr>
        <w:spacing w:line="264" w:lineRule="auto"/>
        <w:ind w:left="851" w:hanging="284"/>
        <w:contextualSpacing/>
        <w:jc w:val="both"/>
        <w:rPr>
          <w:sz w:val="26"/>
          <w:szCs w:val="26"/>
        </w:rPr>
      </w:pPr>
      <w:r w:rsidRPr="001F30D4">
        <w:rPr>
          <w:sz w:val="26"/>
          <w:szCs w:val="26"/>
          <w:lang w:val="it-IT"/>
        </w:rPr>
        <w:t xml:space="preserve">Khối lượng </w:t>
      </w:r>
      <w:r w:rsidRPr="001F30D4">
        <w:rPr>
          <w:sz w:val="26"/>
          <w:szCs w:val="26"/>
        </w:rPr>
        <w:t>đồng thu được ở catốt trong thời gian 16</w:t>
      </w:r>
      <w:r>
        <w:rPr>
          <w:sz w:val="26"/>
          <w:szCs w:val="26"/>
        </w:rPr>
        <w:t xml:space="preserve"> phút 5 giây.</w:t>
      </w:r>
    </w:p>
    <w:p w:rsidR="00D503FD" w:rsidRPr="001F30D4" w:rsidRDefault="00390926" w:rsidP="00D503FD">
      <w:pPr>
        <w:spacing w:line="264" w:lineRule="auto"/>
        <w:ind w:left="709" w:hanging="709"/>
        <w:jc w:val="both"/>
        <w:rPr>
          <w:sz w:val="26"/>
          <w:szCs w:val="26"/>
          <w:lang w:val="nl-NL"/>
        </w:rPr>
      </w:pPr>
      <w:r w:rsidRPr="001F30D4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9D49F5C" wp14:editId="7CF272FF">
                <wp:simplePos x="0" y="0"/>
                <wp:positionH relativeFrom="column">
                  <wp:posOffset>4657090</wp:posOffset>
                </wp:positionH>
                <wp:positionV relativeFrom="paragraph">
                  <wp:posOffset>9525</wp:posOffset>
                </wp:positionV>
                <wp:extent cx="1752600" cy="1238250"/>
                <wp:effectExtent l="0" t="0" r="38100" b="0"/>
                <wp:wrapSquare wrapText="bothSides"/>
                <wp:docPr id="134" name="Grou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1238250"/>
                          <a:chOff x="4418" y="9255"/>
                          <a:chExt cx="3179" cy="2201"/>
                        </a:xfrm>
                      </wpg:grpSpPr>
                      <wpg:grpSp>
                        <wpg:cNvPr id="135" name="Group 63"/>
                        <wpg:cNvGrpSpPr>
                          <a:grpSpLocks/>
                        </wpg:cNvGrpSpPr>
                        <wpg:grpSpPr bwMode="auto">
                          <a:xfrm>
                            <a:off x="4418" y="9255"/>
                            <a:ext cx="3179" cy="2201"/>
                            <a:chOff x="8115" y="3690"/>
                            <a:chExt cx="3179" cy="2201"/>
                          </a:xfrm>
                        </wpg:grpSpPr>
                        <wps:wsp>
                          <wps:cNvPr id="136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7" y="5231"/>
                              <a:ext cx="661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Default="00D503FD" w:rsidP="00D503FD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137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9972" y="4351"/>
                              <a:ext cx="331" cy="3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66"/>
                          <wps:cNvCnPr/>
                          <wps:spPr bwMode="auto">
                            <a:xfrm>
                              <a:off x="9972" y="435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Oval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972" y="5011"/>
                              <a:ext cx="331" cy="3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0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10082" y="5093"/>
                              <a:ext cx="98" cy="165"/>
                              <a:chOff x="6120" y="5278"/>
                              <a:chExt cx="106" cy="180"/>
                            </a:xfrm>
                          </wpg:grpSpPr>
                          <wps:wsp>
                            <wps:cNvPr id="141" name="Line 69"/>
                            <wps:cNvCnPr/>
                            <wps:spPr bwMode="auto">
                              <a:xfrm>
                                <a:off x="6120" y="5278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Line 70"/>
                            <wps:cNvCnPr/>
                            <wps:spPr bwMode="auto">
                              <a:xfrm>
                                <a:off x="6225" y="5278"/>
                                <a:ext cx="1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3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10055" y="4419"/>
                              <a:ext cx="165" cy="165"/>
                              <a:chOff x="6300" y="4918"/>
                              <a:chExt cx="180" cy="180"/>
                            </a:xfrm>
                          </wpg:grpSpPr>
                          <wps:wsp>
                            <wps:cNvPr id="144" name="Line 72"/>
                            <wps:cNvCnPr/>
                            <wps:spPr bwMode="auto">
                              <a:xfrm>
                                <a:off x="6300" y="4918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" name="Line 73"/>
                            <wps:cNvCnPr/>
                            <wps:spPr bwMode="auto">
                              <a:xfrm rot="-5400000">
                                <a:off x="6300" y="4918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6" name="Line 74"/>
                          <wps:cNvCnPr/>
                          <wps:spPr bwMode="auto">
                            <a:xfrm>
                              <a:off x="10303" y="4516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75"/>
                          <wps:cNvCnPr/>
                          <wps:spPr bwMode="auto">
                            <a:xfrm>
                              <a:off x="10303" y="5176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76"/>
                          <wps:cNvCnPr/>
                          <wps:spPr bwMode="auto">
                            <a:xfrm>
                              <a:off x="9477" y="5176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77"/>
                          <wps:cNvCnPr/>
                          <wps:spPr bwMode="auto">
                            <a:xfrm>
                              <a:off x="9477" y="4516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78"/>
                          <wps:cNvCnPr/>
                          <wps:spPr bwMode="auto">
                            <a:xfrm>
                              <a:off x="10798" y="4516"/>
                              <a:ext cx="0" cy="6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79"/>
                          <wps:cNvCnPr/>
                          <wps:spPr bwMode="auto">
                            <a:xfrm>
                              <a:off x="9477" y="4516"/>
                              <a:ext cx="1" cy="6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80"/>
                          <wps:cNvCnPr/>
                          <wps:spPr bwMode="auto">
                            <a:xfrm>
                              <a:off x="9147" y="4846"/>
                              <a:ext cx="3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17" y="4749"/>
                              <a:ext cx="330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Line 82"/>
                          <wps:cNvCnPr/>
                          <wps:spPr bwMode="auto">
                            <a:xfrm>
                              <a:off x="8321" y="4832"/>
                              <a:ext cx="49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83"/>
                          <wps:cNvCnPr/>
                          <wps:spPr bwMode="auto">
                            <a:xfrm flipV="1">
                              <a:off x="8321" y="4488"/>
                              <a:ext cx="1" cy="3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6" y="4186"/>
                              <a:ext cx="330" cy="3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15" y="4103"/>
                              <a:ext cx="33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Default="00D503FD" w:rsidP="00D503F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158" name="Line 86"/>
                          <wps:cNvCnPr/>
                          <wps:spPr bwMode="auto">
                            <a:xfrm>
                              <a:off x="10798" y="4818"/>
                              <a:ext cx="49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87"/>
                          <wps:cNvCnPr/>
                          <wps:spPr bwMode="auto">
                            <a:xfrm>
                              <a:off x="11293" y="3828"/>
                              <a:ext cx="1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88"/>
                          <wps:cNvCnPr/>
                          <wps:spPr bwMode="auto">
                            <a:xfrm>
                              <a:off x="10455" y="3825"/>
                              <a:ext cx="82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89"/>
                          <wps:cNvCnPr/>
                          <wps:spPr bwMode="auto">
                            <a:xfrm>
                              <a:off x="8335" y="3842"/>
                              <a:ext cx="115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90"/>
                          <wps:cNvCnPr/>
                          <wps:spPr bwMode="auto">
                            <a:xfrm>
                              <a:off x="8335" y="3842"/>
                              <a:ext cx="1" cy="3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3" name="Group 91"/>
                          <wpg:cNvGrpSpPr>
                            <a:grpSpLocks/>
                          </wpg:cNvGrpSpPr>
                          <wpg:grpSpPr bwMode="auto">
                            <a:xfrm>
                              <a:off x="9642" y="3690"/>
                              <a:ext cx="455" cy="330"/>
                              <a:chOff x="5940" y="5998"/>
                              <a:chExt cx="496" cy="360"/>
                            </a:xfrm>
                          </wpg:grpSpPr>
                          <wpg:grpSp>
                            <wpg:cNvPr id="164" name="Group 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940" y="5998"/>
                                <a:ext cx="76" cy="360"/>
                                <a:chOff x="5940" y="5998"/>
                                <a:chExt cx="76" cy="360"/>
                              </a:xfrm>
                            </wpg:grpSpPr>
                            <wps:wsp>
                              <wps:cNvPr id="165" name="Line 93"/>
                              <wps:cNvCnPr/>
                              <wps:spPr bwMode="auto">
                                <a:xfrm>
                                  <a:off x="5940" y="599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94"/>
                              <wps:cNvCnPr/>
                              <wps:spPr bwMode="auto">
                                <a:xfrm>
                                  <a:off x="6015" y="6073"/>
                                  <a:ext cx="1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67" name="Group 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50" y="5998"/>
                                <a:ext cx="76" cy="360"/>
                                <a:chOff x="5940" y="5998"/>
                                <a:chExt cx="76" cy="360"/>
                              </a:xfrm>
                            </wpg:grpSpPr>
                            <wps:wsp>
                              <wps:cNvPr id="168" name="Line 96"/>
                              <wps:cNvCnPr/>
                              <wps:spPr bwMode="auto">
                                <a:xfrm>
                                  <a:off x="5940" y="599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97"/>
                              <wps:cNvCnPr/>
                              <wps:spPr bwMode="auto">
                                <a:xfrm>
                                  <a:off x="6015" y="6073"/>
                                  <a:ext cx="1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0" name="Group 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60" y="5998"/>
                                <a:ext cx="76" cy="360"/>
                                <a:chOff x="5940" y="5998"/>
                                <a:chExt cx="76" cy="360"/>
                              </a:xfrm>
                            </wpg:grpSpPr>
                            <wps:wsp>
                              <wps:cNvPr id="171" name="Line 99"/>
                              <wps:cNvCnPr/>
                              <wps:spPr bwMode="auto">
                                <a:xfrm>
                                  <a:off x="5940" y="599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Line 100"/>
                              <wps:cNvCnPr/>
                              <wps:spPr bwMode="auto">
                                <a:xfrm>
                                  <a:off x="6015" y="6073"/>
                                  <a:ext cx="1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73" name="Line 101"/>
                          <wps:cNvCnPr/>
                          <wps:spPr bwMode="auto">
                            <a:xfrm>
                              <a:off x="10097" y="3826"/>
                              <a:ext cx="6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102"/>
                          <wps:cNvCnPr/>
                          <wps:spPr bwMode="auto">
                            <a:xfrm>
                              <a:off x="9298" y="3841"/>
                              <a:ext cx="3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4350"/>
                              <a:ext cx="330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Default="00D503FD" w:rsidP="00D503F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176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4350"/>
                              <a:ext cx="660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Default="00D503FD" w:rsidP="00D503FD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R</w:t>
                                </w:r>
                                <w: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  <wps:wsp>
                          <wps:cNvPr id="177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1" y="4020"/>
                              <a:ext cx="660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03FD" w:rsidRDefault="00D503FD" w:rsidP="00D503FD">
                                <w:pPr>
                                  <w:rPr>
                                    <w:rFonts w:ascii="VNI-Times" w:hAnsi="VNI-Times"/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VNI-Times" w:hAnsi="VNI-Times"/>
                                    <w:sz w:val="22"/>
                                    <w:szCs w:val="22"/>
                                  </w:rPr>
                                  <w:t>Ñ</w:t>
                                </w:r>
                              </w:p>
                              <w:p w:rsidR="00D503FD" w:rsidRDefault="00D503FD" w:rsidP="00D503FD">
                                <w:pPr>
                                  <w:rPr>
                                    <w:rFonts w:ascii="VNI-Times" w:hAnsi="VNI-Times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84125" tIns="42062" rIns="84125" bIns="42062" anchor="t" anchorCtr="0" upright="1">
                            <a:noAutofit/>
                          </wps:bodyPr>
                        </wps:wsp>
                      </wpg:grpSp>
                      <wps:wsp>
                        <wps:cNvPr id="17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5885" y="11089"/>
                            <a:ext cx="373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03FD" w:rsidRDefault="00D503FD" w:rsidP="00D503FD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H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" o:spid="_x0000_s1127" style="position:absolute;left:0;text-align:left;margin-left:366.7pt;margin-top:.75pt;width:138pt;height:97.5pt;z-index:251663360" coordorigin="4418,9255" coordsize="3179,2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">
                <v:group id="Group 63" o:spid="_x0000_s1128" style="position:absolute;left:4418;top:9255;width:3179;height:2201" coordorigin="8115,3690" coordsize="3179,2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Text Box 64" o:spid="_x0000_s1129" type="#_x0000_t202" style="position:absolute;left:9917;top:5231;width:661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qelcQA&#10;AADcAAAADwAAAGRycy9kb3ducmV2LnhtbERPS2vCQBC+F/wPywi91U1aKyW6ihQED0Xqo6C3MTtm&#10;g9nZkN2a5N93C4K3+fieM1t0thI3anzpWEE6SkAQ506XXCg47FcvHyB8QNZYOSYFPXlYzAdPM8y0&#10;a3lLt10oRAxhn6ECE0KdSelzQxb9yNXEkbu4xmKIsCmkbrCN4baSr0kykRZLjg0Ga/o0lF93v1ZB&#10;W5yPOO55//Wzub6PN2abnr6NUs/DbjkFEagLD/HdvdZx/tsE/p+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6npXEAAAA3AAAAA8AAAAAAAAAAAAAAAAAmAIAAGRycy9k&#10;b3ducmV2LnhtbFBLBQYAAAAABAAEAPUAAACJAwAAAAA=&#10;" filled="f" stroked="f">
                    <v:textbox inset="2.33681mm,1.1684mm,2.33681mm,1.1684mm">
                      <w:txbxContent>
                        <w:p w:rsidR="00D503FD" w:rsidRDefault="00D503FD" w:rsidP="00D503FD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65" o:spid="_x0000_s1130" style="position:absolute;left:9972;top:4351;width:331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Q7J8EA&#10;AADc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X76B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AkOyfBAAAA3AAAAA8AAAAAAAAAAAAAAAAAmAIAAGRycy9kb3du&#10;cmV2LnhtbFBLBQYAAAAABAAEAPUAAACGAwAAAAA=&#10;"/>
                  <v:line id="Line 66" o:spid="_x0000_s1131" style="position:absolute;visibility:visible;mso-wrap-style:square" from="9972,4351" to="9972,4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<v:oval id="Oval 67" o:spid="_x0000_s1132" style="position:absolute;left:9972;top:5011;width:331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cKz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6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3Cs7BAAAA3AAAAA8AAAAAAAAAAAAAAAAAmAIAAGRycy9kb3du&#10;cmV2LnhtbFBLBQYAAAAABAAEAPUAAACGAwAAAAA=&#10;"/>
                  <v:group id="Group 68" o:spid="_x0000_s1133" style="position:absolute;left:10082;top:5093;width:98;height:165" coordorigin="6120,5278" coordsize="106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<v:line id="Line 69" o:spid="_x0000_s1134" style="position:absolute;visibility:visible;mso-wrap-style:square" from="6120,5278" to="6120,5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  <v:line id="Line 70" o:spid="_x0000_s1135" style="position:absolute;visibility:visible;mso-wrap-style:square" from="6225,5278" to="6226,5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  </v:group>
                  <v:group id="Group 71" o:spid="_x0000_s1136" style="position:absolute;left:10055;top:4419;width:165;height:165" coordorigin="6300,4918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<v:line id="Line 72" o:spid="_x0000_s1137" style="position:absolute;visibility:visible;mso-wrap-style:square" from="6300,4918" to="6480,5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    <v:line id="Line 73" o:spid="_x0000_s1138" style="position:absolute;rotation:-90;visibility:visible;mso-wrap-style:square" from="6300,4918" to="6480,5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nCPsQAAADcAAAADwAAAGRycy9kb3ducmV2LnhtbERPTWsCMRC9F/ofwhS81axSa7s1ighV&#10;KXqoCqW3YTNuVjeTJYnu9t83hYK3ebzPmcw6W4sr+VA5VjDoZyCIC6crLhUc9u+PLyBCRNZYOyYF&#10;PxRgNr2/m2CuXcufdN3FUqQQDjkqMDE2uZShMGQx9F1DnLij8xZjgr6U2mObwm0th1n2LC1WnBoM&#10;NrQwVJx3F6tg7Jab9vt4+vKLlbaDw3ZrPvavSvUeuvkbiEhdvIn/3Wud5j+N4O+ZdIG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OcI+xAAAANwAAAAPAAAAAAAAAAAA&#10;AAAAAKECAABkcnMvZG93bnJldi54bWxQSwUGAAAAAAQABAD5AAAAkgMAAAAA&#10;"/>
                  </v:group>
                  <v:line id="Line 74" o:spid="_x0000_s1139" style="position:absolute;visibility:visible;mso-wrap-style:square" from="10303,4516" to="10798,4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<v:line id="Line 75" o:spid="_x0000_s1140" style="position:absolute;visibility:visible;mso-wrap-style:square" from="10303,5176" to="10798,5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<v:line id="Line 76" o:spid="_x0000_s1141" style="position:absolute;visibility:visible;mso-wrap-style:square" from="9477,5176" to="9972,5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  <v:line id="Line 77" o:spid="_x0000_s1142" style="position:absolute;visibility:visible;mso-wrap-style:square" from="9477,4516" to="9972,4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<v:line id="Line 78" o:spid="_x0000_s1143" style="position:absolute;visibility:visible;mso-wrap-style:square" from="10798,4516" to="10798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<v:line id="Line 79" o:spid="_x0000_s1144" style="position:absolute;visibility:visible;mso-wrap-style:square" from="9477,4516" to="9478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  <v:line id="Line 80" o:spid="_x0000_s1145" style="position:absolute;visibility:visible;mso-wrap-style:square" from="9147,4846" to="9477,4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<v:rect id="Rectangle 81" o:spid="_x0000_s1146" style="position:absolute;left:8817;top:4749;width:33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7O+M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7O+MMAAADcAAAADwAAAAAAAAAAAAAAAACYAgAAZHJzL2Rv&#10;d25yZXYueG1sUEsFBgAAAAAEAAQA9QAAAIgDAAAAAA==&#10;"/>
                  <v:line id="Line 82" o:spid="_x0000_s1147" style="position:absolute;visibility:visible;mso-wrap-style:square" from="8321,4832" to="8817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<v:line id="Line 83" o:spid="_x0000_s1148" style="position:absolute;flip:y;visibility:visible;mso-wrap-style:square" from="8321,4488" to="8322,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  <v:oval id="Oval 84" o:spid="_x0000_s1149" style="position:absolute;left:8156;top:418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<v:shape id="Text Box 85" o:spid="_x0000_s1150" type="#_x0000_t202" style="position:absolute;left:8115;top:4103;width:3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v2I8EA&#10;AADcAAAADwAAAGRycy9kb3ducmV2LnhtbERPS2sCMRC+C/0PYQreNNuKVlajFEHx6qOt3sbNuFm6&#10;mSxJ1PXfNwXB23x8z5nOW1uLK/lQOVbw1s9AEBdOV1wq2O+WvTGIEJE11o5JwZ0CzGcvnSnm2t14&#10;Q9dtLEUK4ZCjAhNjk0sZCkMWQ981xIk7O28xJuhLqT3eUrit5XuWjaTFilODwYYWhorf7cUq+C6P&#10;98PCn79Oq4E5VD96kIUVK9V9bT8nICK18Sl+uNc6zR9+wP8z6QI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r9iPBAAAA3AAAAA8AAAAAAAAAAAAAAAAAmAIAAGRycy9kb3du&#10;cmV2LnhtbFBLBQYAAAAABAAEAPUAAACGAwAAAAA=&#10;" filled="f" fillcolor="yellow" stroked="f">
                    <v:textbox inset="2.33681mm,1.1684mm,2.33681mm,1.1684mm">
                      <w:txbxContent>
                        <w:p w:rsidR="00D503FD" w:rsidRDefault="00D503FD" w:rsidP="00D503F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86" o:spid="_x0000_s1151" style="position:absolute;visibility:visible;mso-wrap-style:square" from="10798,4818" to="11293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  <v:line id="Line 87" o:spid="_x0000_s1152" style="position:absolute;visibility:visible;mso-wrap-style:square" from="11293,3828" to="11294,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  <v:line id="Line 88" o:spid="_x0000_s1153" style="position:absolute;visibility:visible;mso-wrap-style:square" from="10455,3825" to="11280,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  <v:line id="Line 89" o:spid="_x0000_s1154" style="position:absolute;visibility:visible;mso-wrap-style:square" from="8335,3842" to="9491,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  <v:line id="Line 90" o:spid="_x0000_s1155" style="position:absolute;visibility:visible;mso-wrap-style:square" from="8335,3842" to="8336,4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  <v:group id="Group 91" o:spid="_x0000_s1156" style="position:absolute;left:9642;top:3690;width:455;height:330" coordorigin="5940,5998" coordsize="49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group id="Group 92" o:spid="_x0000_s1157" style="position:absolute;left:5940;top:5998;width:76;height:360" coordorigin="5940,5998" coordsize="7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<v:line id="Line 93" o:spid="_x0000_s1158" style="position:absolute;visibility:visible;mso-wrap-style:square" from="5940,5998" to="5940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      <v:line id="Line 94" o:spid="_x0000_s1159" style="position:absolute;visibility:visible;mso-wrap-style:square" from="6015,6073" to="6016,6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    </v:group>
                    <v:group id="Group 95" o:spid="_x0000_s1160" style="position:absolute;left:6150;top:5998;width:76;height:360" coordorigin="5940,5998" coordsize="7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  <v:line id="Line 96" o:spid="_x0000_s1161" style="position:absolute;visibility:visible;mso-wrap-style:square" from="5940,5998" to="5940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      <v:line id="Line 97" o:spid="_x0000_s1162" style="position:absolute;visibility:visible;mso-wrap-style:square" from="6015,6073" to="6016,6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    </v:group>
                    <v:group id="Group 98" o:spid="_x0000_s1163" style="position:absolute;left:6360;top:5998;width:76;height:360" coordorigin="5940,5998" coordsize="76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<v:line id="Line 99" o:spid="_x0000_s1164" style="position:absolute;visibility:visible;mso-wrap-style:square" from="5940,5998" to="5940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      <v:line id="Line 100" o:spid="_x0000_s1165" style="position:absolute;visibility:visible;mso-wrap-style:square" from="6015,6073" to="6016,6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    </v:group>
                  </v:group>
                  <v:line id="Line 101" o:spid="_x0000_s1166" style="position:absolute;visibility:visible;mso-wrap-style:square" from="10097,3826" to="10758,3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  <v:line id="Line 102" o:spid="_x0000_s1167" style="position:absolute;visibility:visible;mso-wrap-style:square" from="9298,3841" to="9628,3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<v:shape id="Text Box 103" o:spid="_x0000_s1168" type="#_x0000_t202" style="position:absolute;left:8817;top:4350;width:33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K5IsQA&#10;AADcAAAADwAAAGRycy9kb3ducmV2LnhtbERPTWvCQBC9F/oflil4q5tItCV1lSIIHoqoaaG9TbPT&#10;bDA7G7Krif++Kwje5vE+Z74cbCPO1PnasYJ0nIAgLp2uuVLwWayfX0H4gKyxcUwKLuRhuXh8mGOu&#10;Xc97Oh9CJWII+xwVmBDaXEpfGrLox64ljtyf6yyGCLtK6g77GG4bOUmSmbRYc2ww2NLKUHk8nKyC&#10;vvr9xuzCxcfX9jjNtmaf/uyMUqOn4f0NRKAh3MU390bH+S9TuD4TL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CuSLEAAAA3AAAAA8AAAAAAAAAAAAAAAAAmAIAAGRycy9k&#10;b3ducmV2LnhtbFBLBQYAAAAABAAEAPUAAACJAwAAAAA=&#10;" filled="f" stroked="f">
                    <v:textbox inset="2.33681mm,1.1684mm,2.33681mm,1.1684mm">
                      <w:txbxContent>
                        <w:p w:rsidR="00D503FD" w:rsidRDefault="00D503FD" w:rsidP="00D503FD">
                          <w:pPr>
                            <w:rPr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Text Box 104" o:spid="_x0000_s1169" type="#_x0000_t202" style="position:absolute;left:8817;top:4350;width:66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AnVcMA&#10;AADcAAAADwAAAGRycy9kb3ducmV2LnhtbERPS2vCQBC+F/wPywi91Y3io6SuIkKhBxE1FtrbNDtm&#10;g9nZkN2a+O9dQfA2H99z5svOVuJCjS8dKxgOEhDEudMlFwqO2efbOwgfkDVWjknBlTwsF72XOaba&#10;tbynyyEUIoawT1GBCaFOpfS5IYt+4GriyJ1cYzFE2BRSN9jGcFvJUZJMpcWSY4PBmtaG8vPh3ypo&#10;i78fHF8523xvz5Px1uyHvzuj1Gu/W32ACNSFp/jh/tJx/mwK92fiB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AnVcMAAADcAAAADwAAAAAAAAAAAAAAAACYAgAAZHJzL2Rv&#10;d25yZXYueG1sUEsFBgAAAAAEAAQA9QAAAIgDAAAAAA==&#10;" filled="f" stroked="f">
                    <v:textbox inset="2.33681mm,1.1684mm,2.33681mm,1.1684mm">
                      <w:txbxContent>
                        <w:p w:rsidR="00D503FD" w:rsidRDefault="00D503FD" w:rsidP="00D503FD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R</w:t>
                          </w:r>
                          <w:r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" o:spid="_x0000_s1170" type="#_x0000_t202" style="position:absolute;left:9931;top:4020;width:66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yCzsMA&#10;AADcAAAADwAAAGRycy9kb3ducmV2LnhtbERPS2vCQBC+C/0PyxS86caitaRupBQEDyK+Cu1tmp1m&#10;Q7KzIbua+O/dguBtPr7nLJa9rcWFWl86VjAZJyCIc6dLLhScjqvRGwgfkDXWjknBlTwss6fBAlPt&#10;Ot7T5RAKEUPYp6jAhNCkUvrckEU/dg1x5P5cazFE2BZSt9jFcFvLlyR5lRZLjg0GG/o0lFeHs1XQ&#10;Fb/fOL3ycfO1rWbTrdlPfnZGqeFz//EOIlAfHuK7e63j/Pkc/p+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yCzsMAAADcAAAADwAAAAAAAAAAAAAAAACYAgAAZHJzL2Rv&#10;d25yZXYueG1sUEsFBgAAAAAEAAQA9QAAAIgDAAAAAA==&#10;" filled="f" stroked="f">
                    <v:textbox inset="2.33681mm,1.1684mm,2.33681mm,1.1684mm">
                      <w:txbxContent>
                        <w:p w:rsidR="00D503FD" w:rsidRDefault="00D503FD" w:rsidP="00D503FD">
                          <w:pPr>
                            <w:rPr>
                              <w:rFonts w:ascii="VNI-Times" w:hAnsi="VNI-Times"/>
                              <w:sz w:val="22"/>
                              <w:szCs w:val="22"/>
                              <w:vertAlign w:val="subscript"/>
                            </w:rPr>
                          </w:pPr>
                          <w:r>
                            <w:rPr>
                              <w:rFonts w:ascii="VNI-Times" w:hAnsi="VNI-Times"/>
                              <w:sz w:val="22"/>
                              <w:szCs w:val="22"/>
                            </w:rPr>
                            <w:t>Ñ</w:t>
                          </w:r>
                        </w:p>
                        <w:p w:rsidR="00D503FD" w:rsidRDefault="00D503FD" w:rsidP="00D503FD">
                          <w:pPr>
                            <w:rPr>
                              <w:rFonts w:ascii="VNI-Times" w:hAnsi="VNI-Times"/>
                              <w:szCs w:val="22"/>
                            </w:rPr>
                          </w:pPr>
                        </w:p>
                      </w:txbxContent>
                    </v:textbox>
                  </v:shape>
                </v:group>
                <v:shape id="Text Box 106" o:spid="_x0000_s1171" type="#_x0000_t202" style="position:absolute;left:5885;top:11089;width:373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4ulM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a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4ulMYAAADcAAAADwAAAAAAAAAAAAAAAACYAgAAZHJz&#10;L2Rvd25yZXYueG1sUEsFBgAAAAAEAAQA9QAAAIsDAAAAAA==&#10;" filled="f" stroked="f">
                  <v:textbox inset="0,0,0,0">
                    <w:txbxContent>
                      <w:p w:rsidR="00D503FD" w:rsidRDefault="00D503FD" w:rsidP="00D503F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H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503FD" w:rsidRPr="001F30D4">
        <w:rPr>
          <w:b/>
          <w:bCs/>
          <w:i/>
          <w:iCs/>
          <w:sz w:val="26"/>
          <w:szCs w:val="26"/>
        </w:rPr>
        <w:t>Câu 5</w:t>
      </w:r>
      <w:r w:rsidR="00D503FD" w:rsidRPr="001F30D4">
        <w:rPr>
          <w:sz w:val="26"/>
          <w:szCs w:val="26"/>
        </w:rPr>
        <w:t xml:space="preserve">: </w:t>
      </w:r>
      <w:r w:rsidR="00D503FD" w:rsidRPr="00D503FD">
        <w:rPr>
          <w:i/>
          <w:sz w:val="26"/>
          <w:szCs w:val="26"/>
        </w:rPr>
        <w:t>(2 điểm)</w:t>
      </w:r>
      <w:r w:rsidR="00D503FD" w:rsidRPr="001F30D4">
        <w:rPr>
          <w:sz w:val="26"/>
          <w:szCs w:val="26"/>
        </w:rPr>
        <w:t xml:space="preserve"> Cho mạch điện như hình H2. Bộ nguồn gồm 3 pin, mỗi pin có suất điện động 8V, điện trở trong 1</w:t>
      </w:r>
      <w:r w:rsidR="00D503FD" w:rsidRPr="001F30D4">
        <w:rPr>
          <w:sz w:val="26"/>
          <w:szCs w:val="26"/>
        </w:rPr>
        <w:sym w:font="Symbol" w:char="F057"/>
      </w:r>
      <w:r w:rsidR="00D503FD" w:rsidRPr="001F30D4">
        <w:rPr>
          <w:sz w:val="26"/>
          <w:szCs w:val="26"/>
        </w:rPr>
        <w:t xml:space="preserve">. Cho </w:t>
      </w:r>
      <w:r w:rsidR="00D503FD">
        <w:rPr>
          <w:sz w:val="26"/>
          <w:szCs w:val="26"/>
        </w:rPr>
        <w:t xml:space="preserve">  </w:t>
      </w:r>
      <w:r w:rsidR="00D503FD" w:rsidRPr="001F30D4">
        <w:rPr>
          <w:sz w:val="26"/>
          <w:szCs w:val="26"/>
        </w:rPr>
        <w:t>R</w:t>
      </w:r>
      <w:r w:rsidR="00D503FD" w:rsidRPr="001F30D4">
        <w:rPr>
          <w:sz w:val="26"/>
          <w:szCs w:val="26"/>
          <w:vertAlign w:val="subscript"/>
        </w:rPr>
        <w:t>2</w:t>
      </w:r>
      <w:r w:rsidR="00D503FD" w:rsidRPr="001F30D4">
        <w:rPr>
          <w:sz w:val="26"/>
          <w:szCs w:val="26"/>
        </w:rPr>
        <w:t>=12</w:t>
      </w:r>
      <w:r w:rsidR="00D503FD" w:rsidRPr="001F30D4">
        <w:rPr>
          <w:noProof/>
          <w:position w:val="-4"/>
          <w:sz w:val="26"/>
          <w:szCs w:val="26"/>
          <w:lang w:val="vi-VN"/>
        </w:rPr>
        <w:object w:dxaOrig="255" w:dyaOrig="255">
          <v:shape id="_x0000_i1033" type="#_x0000_t75" style="width:13pt;height:13pt" o:ole="">
            <v:imagedata r:id="rId7" o:title=""/>
          </v:shape>
          <o:OLEObject Type="Embed" ProgID="Equation.DSMT4" ShapeID="_x0000_i1033" DrawAspect="Content" ObjectID="_1543193244" r:id="rId10"/>
        </w:object>
      </w:r>
      <w:r w:rsidR="00D503FD" w:rsidRPr="001F30D4">
        <w:rPr>
          <w:sz w:val="26"/>
          <w:szCs w:val="26"/>
        </w:rPr>
        <w:t xml:space="preserve">, Đ </w:t>
      </w:r>
      <w:r w:rsidR="00D503FD" w:rsidRPr="001F30D4">
        <w:rPr>
          <w:sz w:val="26"/>
          <w:szCs w:val="26"/>
          <w:lang w:val="nl-NL"/>
        </w:rPr>
        <w:t>là đèn (12V-18W).</w:t>
      </w:r>
    </w:p>
    <w:p w:rsidR="00D503FD" w:rsidRPr="001F30D4" w:rsidRDefault="00D503FD" w:rsidP="00D503FD">
      <w:pPr>
        <w:spacing w:line="264" w:lineRule="auto"/>
        <w:ind w:firstLine="567"/>
        <w:contextualSpacing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a)  </w:t>
      </w:r>
      <w:r w:rsidRPr="001F30D4">
        <w:rPr>
          <w:sz w:val="26"/>
          <w:szCs w:val="26"/>
          <w:lang w:val="nl-NL"/>
        </w:rPr>
        <w:t>Tìm suất điện động và điện trở trong của bộ nguồn.</w:t>
      </w:r>
    </w:p>
    <w:p w:rsidR="00D503FD" w:rsidRPr="001F30D4" w:rsidRDefault="00D503FD" w:rsidP="00D503FD">
      <w:pPr>
        <w:spacing w:line="264" w:lineRule="auto"/>
        <w:ind w:firstLine="567"/>
        <w:contextualSpacing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b)  </w:t>
      </w:r>
      <w:r w:rsidRPr="001F30D4">
        <w:rPr>
          <w:sz w:val="26"/>
          <w:szCs w:val="26"/>
          <w:lang w:val="nl-NL"/>
        </w:rPr>
        <w:t>Tìm R</w:t>
      </w:r>
      <w:r w:rsidRPr="001F30D4">
        <w:rPr>
          <w:sz w:val="26"/>
          <w:szCs w:val="26"/>
          <w:vertAlign w:val="subscript"/>
          <w:lang w:val="nl-NL"/>
        </w:rPr>
        <w:t>1</w:t>
      </w:r>
      <w:r w:rsidRPr="001F30D4">
        <w:rPr>
          <w:sz w:val="26"/>
          <w:szCs w:val="26"/>
          <w:lang w:val="nl-NL"/>
        </w:rPr>
        <w:t xml:space="preserve"> để đèn sáng bình thường.</w:t>
      </w:r>
    </w:p>
    <w:p w:rsidR="00D503FD" w:rsidRDefault="00D503FD" w:rsidP="00D503FD"/>
    <w:p w:rsidR="00D503FD" w:rsidRPr="00390926" w:rsidRDefault="00390926" w:rsidP="00390926">
      <w:pPr>
        <w:jc w:val="center"/>
        <w:rPr>
          <w:b/>
          <w:sz w:val="32"/>
          <w:szCs w:val="32"/>
        </w:rPr>
      </w:pPr>
      <w:r w:rsidRPr="00390926">
        <w:rPr>
          <w:b/>
          <w:sz w:val="32"/>
          <w:szCs w:val="32"/>
        </w:rPr>
        <w:lastRenderedPageBreak/>
        <w:t>ĐÁP ÁN LÝ 11 HKI 2016 - 2017</w:t>
      </w:r>
    </w:p>
    <w:p w:rsidR="00034093" w:rsidRDefault="00034093"/>
    <w:p w:rsidR="001F30D4" w:rsidRDefault="001F30D4"/>
    <w:tbl>
      <w:tblPr>
        <w:tblStyle w:val="TableGrid"/>
        <w:tblW w:w="10360" w:type="dxa"/>
        <w:tblInd w:w="-176" w:type="dxa"/>
        <w:tblLook w:val="04A0" w:firstRow="1" w:lastRow="0" w:firstColumn="1" w:lastColumn="0" w:noHBand="0" w:noVBand="1"/>
      </w:tblPr>
      <w:tblGrid>
        <w:gridCol w:w="714"/>
        <w:gridCol w:w="8653"/>
        <w:gridCol w:w="993"/>
      </w:tblGrid>
      <w:tr w:rsidR="001F30D4" w:rsidRPr="00390926" w:rsidTr="00390926"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Câu</w:t>
            </w:r>
          </w:p>
        </w:tc>
        <w:tc>
          <w:tcPr>
            <w:tcW w:w="8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Điểm</w:t>
            </w:r>
          </w:p>
        </w:tc>
      </w:tr>
      <w:tr w:rsidR="001F30D4" w:rsidRPr="00390926" w:rsidTr="00390926"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30D4" w:rsidRPr="00390926" w:rsidRDefault="001F30D4" w:rsidP="00390926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1</w:t>
            </w:r>
          </w:p>
        </w:tc>
        <w:tc>
          <w:tcPr>
            <w:tcW w:w="8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Là dòng chuyển dời có hướng của các electron tự do / dưới tác dụng của điện trườ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5*2</w:t>
            </w:r>
          </w:p>
        </w:tc>
      </w:tr>
      <w:tr w:rsidR="001F30D4" w:rsidRPr="00390926" w:rsidTr="00390926"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30D4" w:rsidRPr="00390926" w:rsidRDefault="001F30D4" w:rsidP="00390926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2</w:t>
            </w:r>
          </w:p>
        </w:tc>
        <w:tc>
          <w:tcPr>
            <w:tcW w:w="8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+Mật độ ion nhỏ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+ Khối lượng và kích thước ion lớn hơn nên tốc độ chuyển động nhỏ hơn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+ Môi trường dung dịch mất trật tự cản trở chuyển động nhiều hơn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5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</w:tc>
      </w:tr>
      <w:tr w:rsidR="001F30D4" w:rsidRPr="00390926" w:rsidTr="00390926"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30D4" w:rsidRPr="00390926" w:rsidRDefault="001F30D4" w:rsidP="00390926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3</w:t>
            </w:r>
          </w:p>
        </w:tc>
        <w:tc>
          <w:tcPr>
            <w:tcW w:w="8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Là một nhóm vật liệu mà tiêu biểu là Gemani và Silic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Tính chất: điện trở suất của chất bán dẫn: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+ nằm trong khoảng giữa điện trở suất của kim loại và điện môi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+ phụ thuộc mạnh vào nhiệt độ và tạp chất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Phân loại: có 2 loại bán dẫn: bán dẫn n và bán dẫn p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5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5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5</w: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5</w:t>
            </w:r>
          </w:p>
        </w:tc>
      </w:tr>
      <w:tr w:rsidR="00390926" w:rsidRPr="001F30D4" w:rsidTr="00390926">
        <w:trPr>
          <w:trHeight w:val="390"/>
        </w:trPr>
        <w:tc>
          <w:tcPr>
            <w:tcW w:w="714" w:type="dxa"/>
            <w:vMerge w:val="restart"/>
            <w:noWrap/>
            <w:vAlign w:val="center"/>
            <w:hideMark/>
          </w:tcPr>
          <w:p w:rsidR="00390926" w:rsidRPr="001F30D4" w:rsidRDefault="00390926" w:rsidP="00390926">
            <w:pPr>
              <w:jc w:val="center"/>
              <w:rPr>
                <w:b/>
                <w:bCs/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4</w:t>
            </w:r>
          </w:p>
        </w:tc>
        <w:tc>
          <w:tcPr>
            <w:tcW w:w="8653" w:type="dxa"/>
            <w:tcBorders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R</w:t>
            </w:r>
            <w:r w:rsidRPr="001F30D4">
              <w:rPr>
                <w:sz w:val="26"/>
                <w:szCs w:val="26"/>
                <w:vertAlign w:val="subscript"/>
              </w:rPr>
              <w:t>Đ</w:t>
            </w:r>
            <w:r w:rsidRPr="001F30D4">
              <w:rPr>
                <w:sz w:val="26"/>
                <w:szCs w:val="26"/>
              </w:rPr>
              <w:t xml:space="preserve"> =6W</w:t>
            </w:r>
          </w:p>
        </w:tc>
        <w:tc>
          <w:tcPr>
            <w:tcW w:w="993" w:type="dxa"/>
            <w:tcBorders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90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R</w:t>
            </w:r>
            <w:r w:rsidRPr="001F30D4">
              <w:rPr>
                <w:sz w:val="26"/>
                <w:szCs w:val="26"/>
                <w:vertAlign w:val="subscript"/>
              </w:rPr>
              <w:t>Đ2</w:t>
            </w:r>
            <w:r w:rsidRPr="001F30D4">
              <w:rPr>
                <w:sz w:val="26"/>
                <w:szCs w:val="26"/>
              </w:rPr>
              <w:t xml:space="preserve"> = 9W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90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R</w:t>
            </w:r>
            <w:r w:rsidRPr="001F30D4">
              <w:rPr>
                <w:sz w:val="26"/>
                <w:szCs w:val="26"/>
                <w:vertAlign w:val="subscript"/>
              </w:rPr>
              <w:t>Đ2B</w:t>
            </w:r>
            <w:r w:rsidRPr="001F30D4">
              <w:rPr>
                <w:sz w:val="26"/>
                <w:szCs w:val="26"/>
              </w:rPr>
              <w:t xml:space="preserve"> = 2,25W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90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R</w:t>
            </w:r>
            <w:r w:rsidRPr="001F30D4">
              <w:rPr>
                <w:sz w:val="26"/>
                <w:szCs w:val="26"/>
                <w:vertAlign w:val="subscript"/>
              </w:rPr>
              <w:t>tđ</w:t>
            </w:r>
            <w:r w:rsidRPr="001F30D4">
              <w:rPr>
                <w:sz w:val="26"/>
                <w:szCs w:val="26"/>
              </w:rPr>
              <w:t xml:space="preserve"> = 7,25W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I = 1,5A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U</w:t>
            </w:r>
            <w:r w:rsidRPr="001F30D4">
              <w:rPr>
                <w:sz w:val="26"/>
                <w:szCs w:val="26"/>
                <w:vertAlign w:val="subscript"/>
              </w:rPr>
              <w:t>AC</w:t>
            </w:r>
            <w:r w:rsidRPr="001F30D4">
              <w:rPr>
                <w:sz w:val="26"/>
                <w:szCs w:val="26"/>
              </w:rPr>
              <w:t xml:space="preserve"> = 3,375V 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Số chỉ Vôn kế là 3,375V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I</w:t>
            </w:r>
            <w:r w:rsidRPr="001F30D4">
              <w:rPr>
                <w:sz w:val="26"/>
                <w:szCs w:val="26"/>
                <w:vertAlign w:val="subscript"/>
              </w:rPr>
              <w:t>1</w:t>
            </w:r>
            <w:r w:rsidRPr="001F30D4">
              <w:rPr>
                <w:sz w:val="26"/>
                <w:szCs w:val="26"/>
              </w:rPr>
              <w:t xml:space="preserve"> = 0,375A 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Q=506,25 J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7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I</w:t>
            </w:r>
            <w:r w:rsidRPr="001F30D4">
              <w:rPr>
                <w:sz w:val="26"/>
                <w:szCs w:val="26"/>
                <w:vertAlign w:val="subscript"/>
              </w:rPr>
              <w:t>2</w:t>
            </w:r>
            <w:r w:rsidRPr="001F30D4">
              <w:rPr>
                <w:sz w:val="26"/>
                <w:szCs w:val="26"/>
              </w:rPr>
              <w:t xml:space="preserve"> = 1,125A </w:t>
            </w:r>
          </w:p>
        </w:tc>
        <w:tc>
          <w:tcPr>
            <w:tcW w:w="993" w:type="dxa"/>
            <w:tcBorders>
              <w:top w:val="nil"/>
              <w:bottom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25</w:t>
            </w:r>
          </w:p>
        </w:tc>
      </w:tr>
      <w:tr w:rsidR="00390926" w:rsidRPr="001F30D4" w:rsidTr="00390926">
        <w:trPr>
          <w:trHeight w:val="375"/>
        </w:trPr>
        <w:tc>
          <w:tcPr>
            <w:tcW w:w="714" w:type="dxa"/>
            <w:vMerge/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</w:p>
        </w:tc>
        <w:tc>
          <w:tcPr>
            <w:tcW w:w="8653" w:type="dxa"/>
            <w:tcBorders>
              <w:top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m=0,36g</w:t>
            </w:r>
          </w:p>
        </w:tc>
        <w:tc>
          <w:tcPr>
            <w:tcW w:w="993" w:type="dxa"/>
            <w:tcBorders>
              <w:top w:val="nil"/>
            </w:tcBorders>
            <w:noWrap/>
            <w:hideMark/>
          </w:tcPr>
          <w:p w:rsidR="00390926" w:rsidRPr="001F30D4" w:rsidRDefault="00390926" w:rsidP="001F30D4">
            <w:pPr>
              <w:rPr>
                <w:sz w:val="26"/>
                <w:szCs w:val="26"/>
              </w:rPr>
            </w:pPr>
            <w:r w:rsidRPr="001F30D4">
              <w:rPr>
                <w:sz w:val="26"/>
                <w:szCs w:val="26"/>
              </w:rPr>
              <w:t>0,75</w:t>
            </w:r>
          </w:p>
        </w:tc>
      </w:tr>
      <w:tr w:rsidR="001F30D4" w:rsidRPr="00390926" w:rsidTr="00390926">
        <w:trPr>
          <w:trHeight w:val="1070"/>
        </w:trPr>
        <w:tc>
          <w:tcPr>
            <w:tcW w:w="714" w:type="dxa"/>
            <w:vAlign w:val="center"/>
            <w:hideMark/>
          </w:tcPr>
          <w:p w:rsidR="001F30D4" w:rsidRPr="00390926" w:rsidRDefault="001F30D4" w:rsidP="00390926">
            <w:pPr>
              <w:jc w:val="center"/>
              <w:rPr>
                <w:b/>
                <w:bCs/>
                <w:noProof/>
                <w:sz w:val="26"/>
                <w:szCs w:val="26"/>
              </w:rPr>
            </w:pPr>
            <w:r w:rsidRPr="00390926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653" w:type="dxa"/>
          </w:tcPr>
          <w:p w:rsidR="001F30D4" w:rsidRPr="00390926" w:rsidRDefault="001F30D4">
            <w:pPr>
              <w:rPr>
                <w:noProof/>
                <w:sz w:val="26"/>
                <w:szCs w:val="26"/>
                <w:lang w:val="nl-NL"/>
              </w:rPr>
            </w:pPr>
            <w:r w:rsidRPr="00390926">
              <w:rPr>
                <w:sz w:val="26"/>
                <w:szCs w:val="26"/>
                <w:lang w:val="nl-NL"/>
              </w:rPr>
              <w:t>Suất điện động và điện trở trong của bộ nguồn.</w:t>
            </w:r>
          </w:p>
          <w:p w:rsidR="001F30D4" w:rsidRPr="00390926" w:rsidRDefault="001F30D4">
            <w:pPr>
              <w:rPr>
                <w:sz w:val="26"/>
                <w:szCs w:val="26"/>
                <w:lang w:val="nl-NL"/>
              </w:rPr>
            </w:pPr>
            <w:r w:rsidRPr="00390926">
              <w:rPr>
                <w:noProof/>
                <w:position w:val="-30"/>
                <w:sz w:val="26"/>
                <w:szCs w:val="26"/>
                <w:lang w:val="vi-VN"/>
              </w:rPr>
              <w:object w:dxaOrig="1485" w:dyaOrig="720">
                <v:shape id="_x0000_i1026" type="#_x0000_t75" style="width:74.5pt;height:36pt" o:ole="">
                  <v:imagedata r:id="rId11" o:title=""/>
                </v:shape>
                <o:OLEObject Type="Embed" ProgID="Equation.DSMT4" ShapeID="_x0000_i1026" DrawAspect="Content" ObjectID="_1543193245" r:id="rId12"/>
              </w:objec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 xml:space="preserve">Đèn sáng bình thường. </w:t>
            </w:r>
            <w:r w:rsidRPr="00390926">
              <w:rPr>
                <w:noProof/>
                <w:position w:val="-12"/>
                <w:sz w:val="26"/>
                <w:szCs w:val="26"/>
                <w:lang w:val="vi-VN"/>
              </w:rPr>
              <w:object w:dxaOrig="2220" w:dyaOrig="360">
                <v:shape id="_x0000_i1027" type="#_x0000_t75" style="width:111pt;height:18pt" o:ole="">
                  <v:imagedata r:id="rId13" o:title=""/>
                </v:shape>
                <o:OLEObject Type="Embed" ProgID="Equation.DSMT4" ShapeID="_x0000_i1027" DrawAspect="Content" ObjectID="_1543193246" r:id="rId14"/>
              </w:object>
            </w:r>
            <w:bookmarkStart w:id="0" w:name="_GoBack"/>
            <w:bookmarkEnd w:id="0"/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noProof/>
                <w:position w:val="-34"/>
                <w:sz w:val="26"/>
                <w:szCs w:val="26"/>
                <w:lang w:val="vi-VN"/>
              </w:rPr>
              <w:object w:dxaOrig="1545" w:dyaOrig="765">
                <v:shape id="_x0000_i1028" type="#_x0000_t75" style="width:77.5pt;height:38.5pt" o:ole="">
                  <v:imagedata r:id="rId15" o:title=""/>
                </v:shape>
                <o:OLEObject Type="Embed" ProgID="Equation.DSMT4" ShapeID="_x0000_i1028" DrawAspect="Content" ObjectID="_1543193247" r:id="rId16"/>
              </w:objec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noProof/>
                <w:position w:val="-30"/>
                <w:sz w:val="26"/>
                <w:szCs w:val="26"/>
                <w:lang w:val="vi-VN"/>
              </w:rPr>
              <w:object w:dxaOrig="2175" w:dyaOrig="675">
                <v:shape id="_x0000_i1029" type="#_x0000_t75" style="width:109pt;height:34pt" o:ole="">
                  <v:imagedata r:id="rId17" o:title=""/>
                </v:shape>
                <o:OLEObject Type="Embed" ProgID="Equation.DSMT4" ShapeID="_x0000_i1029" DrawAspect="Content" ObjectID="_1543193248" r:id="rId18"/>
              </w:objec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noProof/>
                <w:position w:val="-30"/>
                <w:sz w:val="26"/>
                <w:szCs w:val="26"/>
                <w:lang w:val="vi-VN"/>
              </w:rPr>
              <w:object w:dxaOrig="2115" w:dyaOrig="675">
                <v:shape id="_x0000_i1030" type="#_x0000_t75" style="width:106pt;height:34pt" o:ole="">
                  <v:imagedata r:id="rId19" o:title=""/>
                </v:shape>
                <o:OLEObject Type="Embed" ProgID="Equation.DSMT4" ShapeID="_x0000_i1030" DrawAspect="Content" ObjectID="_1543193249" r:id="rId20"/>
              </w:object>
            </w:r>
          </w:p>
          <w:p w:rsidR="001F30D4" w:rsidRPr="00390926" w:rsidRDefault="001F30D4">
            <w:pPr>
              <w:rPr>
                <w:sz w:val="26"/>
                <w:szCs w:val="26"/>
              </w:rPr>
            </w:pPr>
            <w:r w:rsidRPr="00390926">
              <w:rPr>
                <w:noProof/>
                <w:position w:val="-46"/>
                <w:sz w:val="26"/>
                <w:szCs w:val="26"/>
                <w:lang w:val="vi-VN"/>
              </w:rPr>
              <w:object w:dxaOrig="3405" w:dyaOrig="1035">
                <v:shape id="_x0000_i1031" type="#_x0000_t75" style="width:170.5pt;height:52pt" o:ole="">
                  <v:imagedata r:id="rId21" o:title=""/>
                </v:shape>
                <o:OLEObject Type="Embed" ProgID="Equation.DSMT4" ShapeID="_x0000_i1031" DrawAspect="Content" ObjectID="_1543193250" r:id="rId22"/>
              </w:object>
            </w:r>
            <w:r w:rsidRPr="00390926">
              <w:rPr>
                <w:sz w:val="26"/>
                <w:szCs w:val="26"/>
              </w:rPr>
              <w:t xml:space="preserve">     hay      </w:t>
            </w:r>
            <w:r w:rsidRPr="00390926">
              <w:rPr>
                <w:noProof/>
                <w:position w:val="-82"/>
                <w:sz w:val="26"/>
                <w:szCs w:val="26"/>
                <w:lang w:val="vi-VN"/>
              </w:rPr>
              <w:object w:dxaOrig="2175" w:dyaOrig="1425">
                <v:shape id="_x0000_i1032" type="#_x0000_t75" style="width:109pt;height:71.5pt" o:ole="">
                  <v:imagedata r:id="rId23" o:title=""/>
                </v:shape>
                <o:OLEObject Type="Embed" ProgID="Equation.DSMT4" ShapeID="_x0000_i1032" DrawAspect="Content" ObjectID="_1543193251" r:id="rId24"/>
              </w:object>
            </w:r>
          </w:p>
          <w:p w:rsidR="001F30D4" w:rsidRPr="00390926" w:rsidRDefault="001F30D4">
            <w:pPr>
              <w:rPr>
                <w:noProof/>
                <w:sz w:val="26"/>
                <w:szCs w:val="26"/>
              </w:rPr>
            </w:pPr>
          </w:p>
        </w:tc>
        <w:tc>
          <w:tcPr>
            <w:tcW w:w="993" w:type="dxa"/>
          </w:tcPr>
          <w:p w:rsidR="001F30D4" w:rsidRPr="00390926" w:rsidRDefault="001F30D4">
            <w:pPr>
              <w:jc w:val="center"/>
              <w:rPr>
                <w:noProof/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sz w:val="26"/>
                <w:szCs w:val="26"/>
              </w:rPr>
            </w:pPr>
          </w:p>
          <w:p w:rsidR="001F30D4" w:rsidRPr="00390926" w:rsidRDefault="001F30D4">
            <w:pPr>
              <w:jc w:val="center"/>
              <w:rPr>
                <w:noProof/>
                <w:sz w:val="26"/>
                <w:szCs w:val="26"/>
              </w:rPr>
            </w:pPr>
            <w:r w:rsidRPr="00390926">
              <w:rPr>
                <w:sz w:val="26"/>
                <w:szCs w:val="26"/>
              </w:rPr>
              <w:t>0,25</w:t>
            </w:r>
          </w:p>
        </w:tc>
      </w:tr>
    </w:tbl>
    <w:p w:rsidR="001F30D4" w:rsidRPr="00390926" w:rsidRDefault="001F30D4">
      <w:pPr>
        <w:rPr>
          <w:sz w:val="26"/>
          <w:szCs w:val="26"/>
        </w:rPr>
      </w:pPr>
    </w:p>
    <w:sectPr w:rsidR="001F30D4" w:rsidRPr="00390926" w:rsidSect="00D503FD">
      <w:pgSz w:w="11907" w:h="16839" w:code="9"/>
      <w:pgMar w:top="709" w:right="850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53CD9"/>
    <w:multiLevelType w:val="hybridMultilevel"/>
    <w:tmpl w:val="50A40F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363EC5"/>
    <w:multiLevelType w:val="hybridMultilevel"/>
    <w:tmpl w:val="50A40F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993C75"/>
    <w:multiLevelType w:val="hybridMultilevel"/>
    <w:tmpl w:val="6428B9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0D4"/>
    <w:rsid w:val="00034093"/>
    <w:rsid w:val="00160526"/>
    <w:rsid w:val="001F30D4"/>
    <w:rsid w:val="00390926"/>
    <w:rsid w:val="00D50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30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30D4"/>
    <w:pPr>
      <w:ind w:left="720"/>
      <w:contextualSpacing/>
    </w:pPr>
  </w:style>
  <w:style w:type="table" w:styleId="TableGrid">
    <w:name w:val="Table Grid"/>
    <w:basedOn w:val="TableNormal"/>
    <w:rsid w:val="001F30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03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3F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30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30D4"/>
    <w:pPr>
      <w:ind w:left="720"/>
      <w:contextualSpacing/>
    </w:pPr>
  </w:style>
  <w:style w:type="table" w:styleId="TableGrid">
    <w:name w:val="Table Grid"/>
    <w:basedOn w:val="TableNormal"/>
    <w:rsid w:val="001F30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03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3F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21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8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0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6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8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467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1</cp:revision>
  <dcterms:created xsi:type="dcterms:W3CDTF">2016-12-13T20:36:00Z</dcterms:created>
  <dcterms:modified xsi:type="dcterms:W3CDTF">2016-12-13T21:01:00Z</dcterms:modified>
</cp:coreProperties>
</file>